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36A1E7" w14:textId="40A58B24" w:rsidR="00580EDF" w:rsidRDefault="00DD7245" w:rsidP="00AF3340">
      <w:pPr>
        <w:pStyle w:val="Heading1"/>
        <w:tabs>
          <w:tab w:val="left" w:pos="561"/>
          <w:tab w:val="left" w:pos="992"/>
          <w:tab w:val="left" w:pos="1412"/>
          <w:tab w:val="left" w:pos="9781"/>
        </w:tabs>
        <w:spacing w:before="0" w:line="240" w:lineRule="auto"/>
      </w:pPr>
      <w:r>
        <w:t xml:space="preserve">Section </w:t>
      </w:r>
      <w:r w:rsidR="00580EDF">
        <w:t>Check</w:t>
      </w:r>
      <w:r w:rsidR="00B86716">
        <w:t xml:space="preserve"> In </w:t>
      </w:r>
      <w:r w:rsidR="007120A8">
        <w:t xml:space="preserve">– </w:t>
      </w:r>
      <w:r w:rsidR="00AF3340">
        <w:t>1.05</w:t>
      </w:r>
      <w:r w:rsidR="007120A8">
        <w:t xml:space="preserve"> </w:t>
      </w:r>
      <w:r w:rsidR="0008503D">
        <w:t>Trigonometry</w:t>
      </w:r>
    </w:p>
    <w:p w14:paraId="37237205" w14:textId="77777777" w:rsidR="007120A8" w:rsidRPr="007120A8" w:rsidRDefault="007120A8" w:rsidP="00AF3340">
      <w:pPr>
        <w:tabs>
          <w:tab w:val="left" w:pos="561"/>
          <w:tab w:val="left" w:pos="992"/>
          <w:tab w:val="left" w:pos="1412"/>
          <w:tab w:val="left" w:pos="9781"/>
        </w:tabs>
        <w:spacing w:after="0" w:line="240" w:lineRule="auto"/>
      </w:pPr>
    </w:p>
    <w:p w14:paraId="1D9405F4" w14:textId="77777777" w:rsidR="00A25E82" w:rsidRDefault="00A25E82" w:rsidP="00AF3340">
      <w:pPr>
        <w:pStyle w:val="Heading2"/>
        <w:tabs>
          <w:tab w:val="left" w:pos="561"/>
          <w:tab w:val="left" w:pos="992"/>
          <w:tab w:val="left" w:pos="1412"/>
          <w:tab w:val="left" w:pos="9781"/>
        </w:tabs>
        <w:spacing w:before="0" w:line="240" w:lineRule="auto"/>
      </w:pPr>
      <w:r>
        <w:t>Ques</w:t>
      </w:r>
      <w:r w:rsidRPr="006147BE">
        <w:t>tio</w:t>
      </w:r>
      <w:r>
        <w:t>ns</w:t>
      </w:r>
    </w:p>
    <w:p w14:paraId="1A93D2C6" w14:textId="3D2A5F3B" w:rsidR="00A25E82" w:rsidRDefault="00A25E82" w:rsidP="00AF3340">
      <w:pPr>
        <w:tabs>
          <w:tab w:val="left" w:pos="561"/>
          <w:tab w:val="left" w:pos="992"/>
          <w:tab w:val="left" w:pos="1412"/>
          <w:tab w:val="left" w:pos="9781"/>
        </w:tabs>
        <w:spacing w:after="0" w:line="240" w:lineRule="auto"/>
      </w:pPr>
    </w:p>
    <w:p w14:paraId="396962AC" w14:textId="01FA6024" w:rsidR="007120A8" w:rsidRDefault="00DF3356" w:rsidP="00AF3340">
      <w:pPr>
        <w:tabs>
          <w:tab w:val="left" w:pos="561"/>
          <w:tab w:val="left" w:pos="992"/>
          <w:tab w:val="left" w:pos="1412"/>
          <w:tab w:val="left" w:pos="9781"/>
        </w:tabs>
        <w:spacing w:after="0" w:line="240" w:lineRule="auto"/>
        <w:ind w:left="555" w:hanging="555"/>
      </w:pPr>
      <w:r>
        <w:t xml:space="preserve"> </w:t>
      </w:r>
      <w:r w:rsidR="00385522">
        <w:t>1.</w:t>
      </w:r>
      <w:r w:rsidR="00385522">
        <w:tab/>
      </w:r>
      <w:proofErr w:type="gramStart"/>
      <w:r w:rsidR="00385522">
        <w:t>In</w:t>
      </w:r>
      <w:proofErr w:type="gramEnd"/>
      <w:r w:rsidR="00385522">
        <w:t xml:space="preserve"> the triangle</w:t>
      </w:r>
      <w:r w:rsidR="004668E5" w:rsidRPr="004668E5">
        <w:rPr>
          <w:position w:val="-6"/>
        </w:rPr>
        <w:object w:dxaOrig="560" w:dyaOrig="279" w14:anchorId="380E82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8" o:title=""/>
          </v:shape>
          <o:OLEObject Type="Embed" ProgID="Equation.DSMT4" ShapeID="_x0000_i1025" DrawAspect="Content" ObjectID="_1629185553" r:id="rId9"/>
        </w:object>
      </w:r>
      <w:r w:rsidR="00D70C64">
        <w:t xml:space="preserve">, </w:t>
      </w:r>
      <w:r w:rsidR="004668E5" w:rsidRPr="004668E5">
        <w:rPr>
          <w:position w:val="-6"/>
        </w:rPr>
        <w:object w:dxaOrig="760" w:dyaOrig="279" w14:anchorId="1F6464E3">
          <v:shape id="_x0000_i1026" type="#_x0000_t75" style="width:38.25pt;height:14.25pt" o:ole="">
            <v:imagedata r:id="rId10" o:title=""/>
          </v:shape>
          <o:OLEObject Type="Embed" ProgID="Equation.DSMT4" ShapeID="_x0000_i1026" DrawAspect="Content" ObjectID="_1629185554" r:id="rId11"/>
        </w:object>
      </w:r>
      <w:r w:rsidR="003E4942">
        <w:t>cm</w:t>
      </w:r>
      <w:r w:rsidR="00D70C64">
        <w:t xml:space="preserve"> </w:t>
      </w:r>
      <w:r w:rsidR="00385522">
        <w:t>and</w:t>
      </w:r>
      <w:r w:rsidR="00D70C64">
        <w:t xml:space="preserve"> </w:t>
      </w:r>
      <w:r w:rsidR="004668E5" w:rsidRPr="004668E5">
        <w:rPr>
          <w:position w:val="-6"/>
        </w:rPr>
        <w:object w:dxaOrig="760" w:dyaOrig="279" w14:anchorId="77271D95">
          <v:shape id="_x0000_i1027" type="#_x0000_t75" style="width:38.25pt;height:14.25pt" o:ole="">
            <v:imagedata r:id="rId12" o:title=""/>
          </v:shape>
          <o:OLEObject Type="Embed" ProgID="Equation.DSMT4" ShapeID="_x0000_i1027" DrawAspect="Content" ObjectID="_1629185555" r:id="rId13"/>
        </w:object>
      </w:r>
      <w:r w:rsidR="003E4942">
        <w:t>cm</w:t>
      </w:r>
      <w:r w:rsidR="007120A8">
        <w:t>.</w:t>
      </w:r>
      <w:r w:rsidR="0008503D">
        <w:t xml:space="preserve"> Given that the area of the triangle is </w:t>
      </w:r>
      <w:r w:rsidR="004668E5" w:rsidRPr="004668E5">
        <w:rPr>
          <w:position w:val="-6"/>
        </w:rPr>
        <w:object w:dxaOrig="279" w:dyaOrig="279" w14:anchorId="1238C414">
          <v:shape id="_x0000_i1028" type="#_x0000_t75" style="width:14.25pt;height:14.25pt" o:ole="">
            <v:imagedata r:id="rId14" o:title=""/>
          </v:shape>
          <o:OLEObject Type="Embed" ProgID="Equation.DSMT4" ShapeID="_x0000_i1028" DrawAspect="Content" ObjectID="_1629185556" r:id="rId15"/>
        </w:object>
      </w:r>
      <w:r w:rsidR="003E4942">
        <w:t>cm</w:t>
      </w:r>
      <w:r w:rsidR="003E4942">
        <w:rPr>
          <w:vertAlign w:val="superscript"/>
        </w:rPr>
        <w:t>2</w:t>
      </w:r>
      <w:r w:rsidR="0008503D">
        <w:t>, find t</w:t>
      </w:r>
      <w:r w:rsidR="00385522">
        <w:t>he possible values of the angle</w:t>
      </w:r>
      <w:r w:rsidR="004668E5" w:rsidRPr="004668E5">
        <w:rPr>
          <w:position w:val="-4"/>
        </w:rPr>
        <w:object w:dxaOrig="240" w:dyaOrig="260" w14:anchorId="199988CB">
          <v:shape id="_x0000_i1029" type="#_x0000_t75" style="width:12pt;height:12.75pt" o:ole="">
            <v:imagedata r:id="rId16" o:title=""/>
          </v:shape>
          <o:OLEObject Type="Embed" ProgID="Equation.DSMT4" ShapeID="_x0000_i1029" DrawAspect="Content" ObjectID="_1629185557" r:id="rId17"/>
        </w:object>
      </w:r>
      <w:r w:rsidR="0008503D">
        <w:t>.</w:t>
      </w:r>
    </w:p>
    <w:p w14:paraId="4076FE93" w14:textId="6A7A3E34" w:rsidR="008363A9" w:rsidRDefault="008363A9" w:rsidP="00AF3340">
      <w:pPr>
        <w:tabs>
          <w:tab w:val="left" w:pos="561"/>
          <w:tab w:val="left" w:pos="992"/>
          <w:tab w:val="left" w:pos="1412"/>
          <w:tab w:val="left" w:pos="9781"/>
        </w:tabs>
        <w:spacing w:after="0" w:line="240" w:lineRule="auto"/>
      </w:pPr>
    </w:p>
    <w:p w14:paraId="6EB134C4" w14:textId="77777777" w:rsidR="00AB23CD" w:rsidRDefault="00AB23CD" w:rsidP="00AF3340">
      <w:pPr>
        <w:tabs>
          <w:tab w:val="left" w:pos="561"/>
          <w:tab w:val="left" w:pos="992"/>
          <w:tab w:val="left" w:pos="1412"/>
          <w:tab w:val="left" w:pos="9781"/>
        </w:tabs>
        <w:spacing w:after="0" w:line="240" w:lineRule="auto"/>
      </w:pPr>
    </w:p>
    <w:p w14:paraId="32E8149A" w14:textId="7C5D2C95" w:rsidR="007120A8" w:rsidRDefault="00DF3356" w:rsidP="00AF3340">
      <w:pPr>
        <w:tabs>
          <w:tab w:val="left" w:pos="561"/>
          <w:tab w:val="left" w:pos="992"/>
          <w:tab w:val="left" w:pos="1412"/>
          <w:tab w:val="left" w:pos="9781"/>
        </w:tabs>
        <w:spacing w:after="0" w:line="240" w:lineRule="auto"/>
        <w:ind w:left="555" w:hanging="555"/>
      </w:pPr>
      <w:r>
        <w:t xml:space="preserve"> </w:t>
      </w:r>
      <w:r w:rsidR="00385522">
        <w:t>2.</w:t>
      </w:r>
      <w:r w:rsidR="00385522">
        <w:tab/>
        <w:t>Find the exact value of</w:t>
      </w:r>
      <w:r w:rsidR="004668E5" w:rsidRPr="004668E5">
        <w:rPr>
          <w:position w:val="-10"/>
        </w:rPr>
        <w:object w:dxaOrig="2920" w:dyaOrig="380" w14:anchorId="172F86AD">
          <v:shape id="_x0000_i1030" type="#_x0000_t75" style="width:146.25pt;height:18.75pt" o:ole="">
            <v:imagedata r:id="rId18" o:title=""/>
          </v:shape>
          <o:OLEObject Type="Embed" ProgID="Equation.DSMT4" ShapeID="_x0000_i1030" DrawAspect="Content" ObjectID="_1629185558" r:id="rId19"/>
        </w:object>
      </w:r>
      <w:r w:rsidR="0008503D">
        <w:t xml:space="preserve">, giving your answer in the </w:t>
      </w:r>
      <w:proofErr w:type="gramStart"/>
      <w:r w:rsidR="0008503D">
        <w:t xml:space="preserve">form </w:t>
      </w:r>
      <w:proofErr w:type="gramEnd"/>
      <w:r w:rsidR="004668E5" w:rsidRPr="004668E5">
        <w:rPr>
          <w:position w:val="-8"/>
        </w:rPr>
        <w:object w:dxaOrig="840" w:dyaOrig="360" w14:anchorId="23691056">
          <v:shape id="_x0000_i1031" type="#_x0000_t75" style="width:42pt;height:18pt" o:ole="">
            <v:imagedata r:id="rId20" o:title=""/>
          </v:shape>
          <o:OLEObject Type="Embed" ProgID="Equation.DSMT4" ShapeID="_x0000_i1031" DrawAspect="Content" ObjectID="_1629185559" r:id="rId21"/>
        </w:object>
      </w:r>
      <w:r w:rsidR="007120A8">
        <w:t>.</w:t>
      </w:r>
    </w:p>
    <w:p w14:paraId="301114F6" w14:textId="786F6290" w:rsidR="008363A9" w:rsidRDefault="008363A9" w:rsidP="00AF3340">
      <w:pPr>
        <w:tabs>
          <w:tab w:val="left" w:pos="561"/>
          <w:tab w:val="left" w:pos="992"/>
          <w:tab w:val="left" w:pos="1412"/>
          <w:tab w:val="left" w:pos="9781"/>
        </w:tabs>
        <w:spacing w:after="0" w:line="240" w:lineRule="auto"/>
      </w:pPr>
    </w:p>
    <w:p w14:paraId="6425200D" w14:textId="77777777" w:rsidR="00AB23CD" w:rsidRDefault="00AB23CD" w:rsidP="00AF3340">
      <w:pPr>
        <w:tabs>
          <w:tab w:val="left" w:pos="561"/>
          <w:tab w:val="left" w:pos="992"/>
          <w:tab w:val="left" w:pos="1412"/>
          <w:tab w:val="left" w:pos="9781"/>
        </w:tabs>
        <w:spacing w:after="0" w:line="240" w:lineRule="auto"/>
      </w:pPr>
    </w:p>
    <w:p w14:paraId="1DC5FD9A" w14:textId="4399CA5E" w:rsidR="0008503D" w:rsidRDefault="00DF3356" w:rsidP="00AF3340">
      <w:pPr>
        <w:tabs>
          <w:tab w:val="left" w:pos="561"/>
          <w:tab w:val="left" w:pos="992"/>
          <w:tab w:val="left" w:pos="1412"/>
          <w:tab w:val="left" w:pos="9781"/>
        </w:tabs>
        <w:spacing w:after="0" w:line="240" w:lineRule="auto"/>
      </w:pPr>
      <w:r>
        <w:t xml:space="preserve"> </w:t>
      </w:r>
      <w:r w:rsidR="00385522">
        <w:t>3.</w:t>
      </w:r>
      <w:r w:rsidR="00AF3340">
        <w:t>*</w:t>
      </w:r>
      <w:r w:rsidR="00385522">
        <w:tab/>
        <w:t xml:space="preserve">Show that for a small </w:t>
      </w:r>
      <w:proofErr w:type="gramStart"/>
      <w:r w:rsidR="00385522">
        <w:t>angle</w:t>
      </w:r>
      <w:r w:rsidR="00AF3340">
        <w:t xml:space="preserve"> </w:t>
      </w:r>
      <w:proofErr w:type="gramEnd"/>
      <w:r w:rsidR="004668E5" w:rsidRPr="004668E5">
        <w:rPr>
          <w:position w:val="-6"/>
        </w:rPr>
        <w:object w:dxaOrig="200" w:dyaOrig="279" w14:anchorId="32D9001E">
          <v:shape id="_x0000_i1032" type="#_x0000_t75" style="width:9.75pt;height:14.25pt" o:ole="">
            <v:imagedata r:id="rId22" o:title=""/>
          </v:shape>
          <o:OLEObject Type="Embed" ProgID="Equation.DSMT4" ShapeID="_x0000_i1032" DrawAspect="Content" ObjectID="_1629185560" r:id="rId23"/>
        </w:object>
      </w:r>
      <w:r w:rsidR="00E568A9">
        <w:t xml:space="preserve">, measured in radians, </w:t>
      </w:r>
      <w:r w:rsidR="004668E5" w:rsidRPr="004668E5">
        <w:rPr>
          <w:position w:val="-10"/>
        </w:rPr>
        <w:object w:dxaOrig="2280" w:dyaOrig="380" w14:anchorId="7CBB5840">
          <v:shape id="_x0000_i1033" type="#_x0000_t75" style="width:114pt;height:18.75pt" o:ole="">
            <v:imagedata r:id="rId24" o:title=""/>
          </v:shape>
          <o:OLEObject Type="Embed" ProgID="Equation.DSMT4" ShapeID="_x0000_i1033" DrawAspect="Content" ObjectID="_1629185561" r:id="rId25"/>
        </w:object>
      </w:r>
      <w:r w:rsidR="007120A8">
        <w:t>.</w:t>
      </w:r>
    </w:p>
    <w:p w14:paraId="1A5DE6C1" w14:textId="63FCBBD9" w:rsidR="008363A9" w:rsidRDefault="008363A9" w:rsidP="00AF3340">
      <w:pPr>
        <w:tabs>
          <w:tab w:val="left" w:pos="561"/>
          <w:tab w:val="left" w:pos="992"/>
          <w:tab w:val="left" w:pos="1412"/>
          <w:tab w:val="left" w:pos="9781"/>
        </w:tabs>
        <w:spacing w:after="0" w:line="240" w:lineRule="auto"/>
      </w:pPr>
    </w:p>
    <w:p w14:paraId="71BF6E56" w14:textId="77777777" w:rsidR="00AB23CD" w:rsidRDefault="00AB23CD" w:rsidP="00AF3340">
      <w:pPr>
        <w:tabs>
          <w:tab w:val="left" w:pos="561"/>
          <w:tab w:val="left" w:pos="992"/>
          <w:tab w:val="left" w:pos="1412"/>
          <w:tab w:val="left" w:pos="9781"/>
        </w:tabs>
        <w:spacing w:after="0" w:line="240" w:lineRule="auto"/>
      </w:pPr>
    </w:p>
    <w:p w14:paraId="5BCA5668" w14:textId="166C254D" w:rsidR="007120A8" w:rsidRDefault="00DF3356" w:rsidP="00690900">
      <w:pPr>
        <w:tabs>
          <w:tab w:val="left" w:pos="561"/>
          <w:tab w:val="left" w:pos="992"/>
          <w:tab w:val="left" w:pos="1412"/>
          <w:tab w:val="left" w:pos="9781"/>
        </w:tabs>
        <w:spacing w:after="0" w:line="240" w:lineRule="auto"/>
        <w:ind w:left="555" w:hanging="555"/>
      </w:pPr>
      <w:r>
        <w:t xml:space="preserve"> </w:t>
      </w:r>
      <w:r w:rsidR="00385522">
        <w:t>4.</w:t>
      </w:r>
      <w:r w:rsidR="00AF3340">
        <w:t>*</w:t>
      </w:r>
      <w:r w:rsidR="00385522">
        <w:tab/>
        <w:t>A circle has centre</w:t>
      </w:r>
      <w:r w:rsidR="00AF3340">
        <w:t xml:space="preserve"> </w:t>
      </w:r>
      <w:r w:rsidR="004668E5" w:rsidRPr="004668E5">
        <w:rPr>
          <w:position w:val="-6"/>
        </w:rPr>
        <w:object w:dxaOrig="240" w:dyaOrig="279" w14:anchorId="7A91A5FF">
          <v:shape id="_x0000_i1034" type="#_x0000_t75" style="width:12pt;height:14.25pt" o:ole="">
            <v:imagedata r:id="rId26" o:title=""/>
          </v:shape>
          <o:OLEObject Type="Embed" ProgID="Equation.DSMT4" ShapeID="_x0000_i1034" DrawAspect="Content" ObjectID="_1629185562" r:id="rId27"/>
        </w:object>
      </w:r>
      <w:r w:rsidR="00385522">
        <w:t>and radius</w:t>
      </w:r>
      <w:r w:rsidR="00AF3340">
        <w:t xml:space="preserve"> </w:t>
      </w:r>
      <w:r w:rsidR="004668E5" w:rsidRPr="004668E5">
        <w:rPr>
          <w:position w:val="-4"/>
        </w:rPr>
        <w:object w:dxaOrig="279" w:dyaOrig="260" w14:anchorId="17C01987">
          <v:shape id="_x0000_i1035" type="#_x0000_t75" style="width:14.25pt;height:12.75pt" o:ole="">
            <v:imagedata r:id="rId28" o:title=""/>
          </v:shape>
          <o:OLEObject Type="Embed" ProgID="Equation.DSMT4" ShapeID="_x0000_i1035" DrawAspect="Content" ObjectID="_1629185563" r:id="rId29"/>
        </w:object>
      </w:r>
      <w:r w:rsidR="003E4942">
        <w:t>cm</w:t>
      </w:r>
      <w:r w:rsidR="00AF3340">
        <w:t>.</w:t>
      </w:r>
      <w:r w:rsidR="00385522">
        <w:t xml:space="preserve"> Two points</w:t>
      </w:r>
      <w:r w:rsidR="003E4942">
        <w:t xml:space="preserve"> </w:t>
      </w:r>
      <w:r w:rsidR="004668E5" w:rsidRPr="004668E5">
        <w:rPr>
          <w:position w:val="-4"/>
        </w:rPr>
        <w:object w:dxaOrig="240" w:dyaOrig="260" w14:anchorId="3E386165">
          <v:shape id="_x0000_i1036" type="#_x0000_t75" style="width:12pt;height:12.75pt" o:ole="">
            <v:imagedata r:id="rId30" o:title=""/>
          </v:shape>
          <o:OLEObject Type="Embed" ProgID="Equation.DSMT4" ShapeID="_x0000_i1036" DrawAspect="Content" ObjectID="_1629185564" r:id="rId31"/>
        </w:object>
      </w:r>
      <w:r w:rsidR="003E4942">
        <w:t xml:space="preserve"> </w:t>
      </w:r>
      <w:r w:rsidR="00385522">
        <w:t>and</w:t>
      </w:r>
      <w:r w:rsidR="003E4942">
        <w:t xml:space="preserve"> </w:t>
      </w:r>
      <w:r w:rsidR="004668E5" w:rsidRPr="004668E5">
        <w:rPr>
          <w:position w:val="-4"/>
        </w:rPr>
        <w:object w:dxaOrig="240" w:dyaOrig="260" w14:anchorId="2F6382F0">
          <v:shape id="_x0000_i1037" type="#_x0000_t75" style="width:12pt;height:12.75pt" o:ole="">
            <v:imagedata r:id="rId32" o:title=""/>
          </v:shape>
          <o:OLEObject Type="Embed" ProgID="Equation.DSMT4" ShapeID="_x0000_i1037" DrawAspect="Content" ObjectID="_1629185565" r:id="rId33"/>
        </w:object>
      </w:r>
      <w:r w:rsidR="003E4942">
        <w:t xml:space="preserve"> </w:t>
      </w:r>
      <w:r w:rsidR="00385522">
        <w:t xml:space="preserve">lie on the circumference </w:t>
      </w:r>
      <w:r w:rsidR="00AF3340">
        <w:t>such that angle</w:t>
      </w:r>
      <w:r w:rsidR="003E4942">
        <w:t xml:space="preserve"> </w:t>
      </w:r>
      <w:r w:rsidR="004668E5" w:rsidRPr="004668E5">
        <w:rPr>
          <w:position w:val="-6"/>
        </w:rPr>
        <w:object w:dxaOrig="1219" w:dyaOrig="279" w14:anchorId="35ECEB97">
          <v:shape id="_x0000_i1038" type="#_x0000_t75" style="width:60.75pt;height:14.25pt" o:ole="">
            <v:imagedata r:id="rId34" o:title=""/>
          </v:shape>
          <o:OLEObject Type="Embed" ProgID="Equation.DSMT4" ShapeID="_x0000_i1038" DrawAspect="Content" ObjectID="_1629185566" r:id="rId35"/>
        </w:object>
      </w:r>
      <w:r w:rsidR="003E4942">
        <w:t xml:space="preserve"> </w:t>
      </w:r>
      <w:r w:rsidR="005546BE">
        <w:t>radians. Find the perimeter of the m</w:t>
      </w:r>
      <w:r w:rsidR="00AF3340">
        <w:t>inor segment bounded by the arc</w:t>
      </w:r>
      <w:r w:rsidR="004668E5" w:rsidRPr="004668E5">
        <w:rPr>
          <w:position w:val="-4"/>
        </w:rPr>
        <w:object w:dxaOrig="400" w:dyaOrig="260" w14:anchorId="4A559225">
          <v:shape id="_x0000_i1039" type="#_x0000_t75" style="width:20.25pt;height:12.75pt" o:ole="">
            <v:imagedata r:id="rId36" o:title=""/>
          </v:shape>
          <o:OLEObject Type="Embed" ProgID="Equation.DSMT4" ShapeID="_x0000_i1039" DrawAspect="Content" ObjectID="_1629185567" r:id="rId37"/>
        </w:object>
      </w:r>
      <w:r w:rsidR="00AF3340">
        <w:t xml:space="preserve">and the </w:t>
      </w:r>
      <w:proofErr w:type="gramStart"/>
      <w:r w:rsidR="00AF3340">
        <w:t>chord</w:t>
      </w:r>
      <w:r w:rsidR="003E4942">
        <w:t xml:space="preserve"> </w:t>
      </w:r>
      <w:proofErr w:type="gramEnd"/>
      <w:r w:rsidR="004668E5" w:rsidRPr="004668E5">
        <w:rPr>
          <w:position w:val="-4"/>
        </w:rPr>
        <w:object w:dxaOrig="400" w:dyaOrig="260" w14:anchorId="2ABA8535">
          <v:shape id="_x0000_i1040" type="#_x0000_t75" style="width:20.25pt;height:12.75pt" o:ole="">
            <v:imagedata r:id="rId38" o:title=""/>
          </v:shape>
          <o:OLEObject Type="Embed" ProgID="Equation.DSMT4" ShapeID="_x0000_i1040" DrawAspect="Content" ObjectID="_1629185568" r:id="rId39"/>
        </w:object>
      </w:r>
      <w:r w:rsidR="005546BE">
        <w:t>.</w:t>
      </w:r>
    </w:p>
    <w:p w14:paraId="1F6A353C" w14:textId="7405CC3B" w:rsidR="008363A9" w:rsidRDefault="008363A9" w:rsidP="00AF3340">
      <w:pPr>
        <w:tabs>
          <w:tab w:val="left" w:pos="561"/>
          <w:tab w:val="left" w:pos="992"/>
          <w:tab w:val="left" w:pos="1412"/>
          <w:tab w:val="left" w:pos="9781"/>
        </w:tabs>
        <w:spacing w:after="0" w:line="240" w:lineRule="auto"/>
      </w:pPr>
    </w:p>
    <w:p w14:paraId="1D78EA92" w14:textId="77777777" w:rsidR="00AB23CD" w:rsidRDefault="00AB23CD" w:rsidP="00AF3340">
      <w:pPr>
        <w:tabs>
          <w:tab w:val="left" w:pos="561"/>
          <w:tab w:val="left" w:pos="992"/>
          <w:tab w:val="left" w:pos="1412"/>
          <w:tab w:val="left" w:pos="9781"/>
        </w:tabs>
        <w:spacing w:after="0" w:line="240" w:lineRule="auto"/>
      </w:pPr>
    </w:p>
    <w:p w14:paraId="49AD85AD" w14:textId="035A7A6B" w:rsidR="007120A8" w:rsidRDefault="00DF3356" w:rsidP="00AF3340">
      <w:pPr>
        <w:tabs>
          <w:tab w:val="left" w:pos="561"/>
          <w:tab w:val="left" w:pos="992"/>
          <w:tab w:val="left" w:pos="1412"/>
          <w:tab w:val="left" w:pos="9781"/>
        </w:tabs>
        <w:spacing w:after="0" w:line="240" w:lineRule="auto"/>
      </w:pPr>
      <w:r>
        <w:t xml:space="preserve"> </w:t>
      </w:r>
      <w:r w:rsidR="00385522">
        <w:t>5.</w:t>
      </w:r>
      <w:r w:rsidR="00385522">
        <w:tab/>
        <w:t xml:space="preserve">Prove </w:t>
      </w:r>
      <w:proofErr w:type="gramStart"/>
      <w:r w:rsidR="00385522">
        <w:t>that</w:t>
      </w:r>
      <w:r w:rsidR="005546BE">
        <w:t xml:space="preserve"> </w:t>
      </w:r>
      <w:proofErr w:type="gramEnd"/>
      <w:r w:rsidR="004668E5" w:rsidRPr="004668E5">
        <w:rPr>
          <w:position w:val="-24"/>
        </w:rPr>
        <w:object w:dxaOrig="4020" w:dyaOrig="660" w14:anchorId="45D95041">
          <v:shape id="_x0000_i1041" type="#_x0000_t75" style="width:201pt;height:33pt" o:ole="">
            <v:imagedata r:id="rId40" o:title=""/>
          </v:shape>
          <o:OLEObject Type="Embed" ProgID="Equation.DSMT4" ShapeID="_x0000_i1041" DrawAspect="Content" ObjectID="_1629185569" r:id="rId41"/>
        </w:object>
      </w:r>
      <w:r w:rsidR="007120A8">
        <w:t>.</w:t>
      </w:r>
    </w:p>
    <w:p w14:paraId="4888FE56" w14:textId="5FA89110" w:rsidR="008363A9" w:rsidRDefault="008363A9" w:rsidP="00AF3340">
      <w:pPr>
        <w:tabs>
          <w:tab w:val="left" w:pos="561"/>
          <w:tab w:val="left" w:pos="992"/>
          <w:tab w:val="left" w:pos="1412"/>
          <w:tab w:val="left" w:pos="9781"/>
        </w:tabs>
        <w:spacing w:after="0" w:line="240" w:lineRule="auto"/>
      </w:pPr>
    </w:p>
    <w:p w14:paraId="60D1F99D" w14:textId="77777777" w:rsidR="00AB23CD" w:rsidRDefault="00AB23CD" w:rsidP="00AF3340">
      <w:pPr>
        <w:tabs>
          <w:tab w:val="left" w:pos="561"/>
          <w:tab w:val="left" w:pos="992"/>
          <w:tab w:val="left" w:pos="1412"/>
          <w:tab w:val="left" w:pos="9781"/>
        </w:tabs>
        <w:spacing w:after="0" w:line="240" w:lineRule="auto"/>
      </w:pPr>
    </w:p>
    <w:p w14:paraId="59413C03" w14:textId="187CF88C" w:rsidR="000A7202" w:rsidRDefault="00DF3356" w:rsidP="00AF3340">
      <w:pPr>
        <w:tabs>
          <w:tab w:val="left" w:pos="561"/>
          <w:tab w:val="left" w:pos="992"/>
          <w:tab w:val="left" w:pos="1412"/>
          <w:tab w:val="left" w:pos="9781"/>
        </w:tabs>
        <w:spacing w:after="0" w:line="240" w:lineRule="auto"/>
      </w:pPr>
      <w:r>
        <w:t xml:space="preserve"> </w:t>
      </w:r>
      <w:r w:rsidR="00385522">
        <w:t>6.</w:t>
      </w:r>
      <w:r w:rsidR="00AF3340">
        <w:t>*</w:t>
      </w:r>
      <w:r w:rsidR="00385522">
        <w:tab/>
        <w:t xml:space="preserve">Prove </w:t>
      </w:r>
      <w:proofErr w:type="gramStart"/>
      <w:r w:rsidR="00385522">
        <w:t>that</w:t>
      </w:r>
      <w:r w:rsidR="005546BE">
        <w:t xml:space="preserve"> </w:t>
      </w:r>
      <w:proofErr w:type="gramEnd"/>
      <w:r w:rsidR="004668E5" w:rsidRPr="004668E5">
        <w:rPr>
          <w:position w:val="-24"/>
        </w:rPr>
        <w:object w:dxaOrig="3680" w:dyaOrig="620" w14:anchorId="2429A00E">
          <v:shape id="_x0000_i1042" type="#_x0000_t75" style="width:183.75pt;height:30.75pt" o:ole="">
            <v:imagedata r:id="rId42" o:title=""/>
          </v:shape>
          <o:OLEObject Type="Embed" ProgID="Equation.DSMT4" ShapeID="_x0000_i1042" DrawAspect="Content" ObjectID="_1629185570" r:id="rId43"/>
        </w:object>
      </w:r>
      <w:r w:rsidR="007120A8">
        <w:t>.</w:t>
      </w:r>
    </w:p>
    <w:p w14:paraId="4A920448" w14:textId="206B7249" w:rsidR="008363A9" w:rsidRDefault="008363A9" w:rsidP="00AF3340">
      <w:pPr>
        <w:tabs>
          <w:tab w:val="left" w:pos="561"/>
          <w:tab w:val="left" w:pos="992"/>
          <w:tab w:val="left" w:pos="1412"/>
          <w:tab w:val="left" w:pos="9781"/>
        </w:tabs>
        <w:spacing w:after="0" w:line="240" w:lineRule="auto"/>
      </w:pPr>
    </w:p>
    <w:p w14:paraId="550C30D6" w14:textId="77777777" w:rsidR="00AB23CD" w:rsidRDefault="00AB23CD" w:rsidP="00AF3340">
      <w:pPr>
        <w:tabs>
          <w:tab w:val="left" w:pos="561"/>
          <w:tab w:val="left" w:pos="992"/>
          <w:tab w:val="left" w:pos="1412"/>
          <w:tab w:val="left" w:pos="9781"/>
        </w:tabs>
        <w:spacing w:after="0" w:line="240" w:lineRule="auto"/>
      </w:pPr>
    </w:p>
    <w:p w14:paraId="49FDD271" w14:textId="19C3D2AB" w:rsidR="007120A8" w:rsidRDefault="00DF3356" w:rsidP="00AF3340">
      <w:pPr>
        <w:tabs>
          <w:tab w:val="left" w:pos="561"/>
          <w:tab w:val="left" w:pos="992"/>
          <w:tab w:val="left" w:pos="1412"/>
          <w:tab w:val="left" w:pos="9781"/>
        </w:tabs>
        <w:spacing w:after="0" w:line="240" w:lineRule="auto"/>
      </w:pPr>
      <w:r>
        <w:t xml:space="preserve"> </w:t>
      </w:r>
      <w:r w:rsidR="00385522">
        <w:t>7.</w:t>
      </w:r>
      <w:r w:rsidR="00385522">
        <w:tab/>
        <w:t>Solve the equation</w:t>
      </w:r>
      <w:r w:rsidR="003E4942">
        <w:t xml:space="preserve"> </w:t>
      </w:r>
      <w:r w:rsidR="004668E5" w:rsidRPr="004668E5">
        <w:rPr>
          <w:position w:val="-6"/>
        </w:rPr>
        <w:object w:dxaOrig="2060" w:dyaOrig="279" w14:anchorId="26DD53A3">
          <v:shape id="_x0000_i1043" type="#_x0000_t75" style="width:102.75pt;height:14.25pt" o:ole="">
            <v:imagedata r:id="rId44" o:title=""/>
          </v:shape>
          <o:OLEObject Type="Embed" ProgID="Equation.DSMT4" ShapeID="_x0000_i1043" DrawAspect="Content" ObjectID="_1629185571" r:id="rId45"/>
        </w:object>
      </w:r>
      <w:r w:rsidR="003E4942">
        <w:t xml:space="preserve"> </w:t>
      </w:r>
      <w:proofErr w:type="gramStart"/>
      <w:r w:rsidR="00385522">
        <w:t xml:space="preserve">for </w:t>
      </w:r>
      <w:proofErr w:type="gramEnd"/>
      <w:r w:rsidR="004668E5" w:rsidRPr="004668E5">
        <w:rPr>
          <w:position w:val="-6"/>
        </w:rPr>
        <w:object w:dxaOrig="1300" w:dyaOrig="340" w14:anchorId="5E1AF627">
          <v:shape id="_x0000_i1044" type="#_x0000_t75" style="width:65.25pt;height:17.25pt" o:ole="">
            <v:imagedata r:id="rId46" o:title=""/>
          </v:shape>
          <o:OLEObject Type="Embed" ProgID="Equation.DSMT4" ShapeID="_x0000_i1044" DrawAspect="Content" ObjectID="_1629185572" r:id="rId47"/>
        </w:object>
      </w:r>
      <w:r w:rsidR="007120A8">
        <w:t>.</w:t>
      </w:r>
    </w:p>
    <w:p w14:paraId="5EBB0C3B" w14:textId="00D771BC" w:rsidR="008363A9" w:rsidRDefault="008363A9" w:rsidP="00AF3340">
      <w:pPr>
        <w:tabs>
          <w:tab w:val="left" w:pos="561"/>
          <w:tab w:val="left" w:pos="992"/>
          <w:tab w:val="left" w:pos="1412"/>
          <w:tab w:val="left" w:pos="9781"/>
        </w:tabs>
        <w:spacing w:after="0" w:line="240" w:lineRule="auto"/>
      </w:pPr>
    </w:p>
    <w:p w14:paraId="6432DF0F" w14:textId="77777777" w:rsidR="00AB23CD" w:rsidRDefault="00AB23CD" w:rsidP="00AF3340">
      <w:pPr>
        <w:tabs>
          <w:tab w:val="left" w:pos="561"/>
          <w:tab w:val="left" w:pos="992"/>
          <w:tab w:val="left" w:pos="1412"/>
          <w:tab w:val="left" w:pos="9781"/>
        </w:tabs>
        <w:spacing w:after="0" w:line="240" w:lineRule="auto"/>
      </w:pPr>
    </w:p>
    <w:p w14:paraId="0D99A8C2" w14:textId="1D15788C" w:rsidR="007120A8" w:rsidRDefault="00DF3356" w:rsidP="00AF3340">
      <w:pPr>
        <w:tabs>
          <w:tab w:val="left" w:pos="561"/>
          <w:tab w:val="left" w:pos="992"/>
          <w:tab w:val="left" w:pos="1412"/>
          <w:tab w:val="left" w:pos="9781"/>
        </w:tabs>
        <w:spacing w:after="0" w:line="240" w:lineRule="auto"/>
      </w:pPr>
      <w:r>
        <w:t xml:space="preserve"> </w:t>
      </w:r>
      <w:r w:rsidR="000A7202">
        <w:t>8.</w:t>
      </w:r>
      <w:r w:rsidR="00AF3340">
        <w:t>*</w:t>
      </w:r>
      <w:r w:rsidR="000A7202">
        <w:tab/>
        <w:t xml:space="preserve">Solve the equation </w:t>
      </w:r>
      <w:r w:rsidR="004668E5" w:rsidRPr="004668E5">
        <w:rPr>
          <w:position w:val="-6"/>
        </w:rPr>
        <w:object w:dxaOrig="1480" w:dyaOrig="279" w14:anchorId="0F06AB7F">
          <v:shape id="_x0000_i1045" type="#_x0000_t75" style="width:74.25pt;height:14.25pt" o:ole="">
            <v:imagedata r:id="rId48" o:title=""/>
          </v:shape>
          <o:OLEObject Type="Embed" ProgID="Equation.DSMT4" ShapeID="_x0000_i1045" DrawAspect="Content" ObjectID="_1629185573" r:id="rId49"/>
        </w:object>
      </w:r>
      <w:r w:rsidR="00690900">
        <w:t xml:space="preserve"> </w:t>
      </w:r>
      <w:proofErr w:type="gramStart"/>
      <w:r w:rsidR="00385522">
        <w:t xml:space="preserve">for </w:t>
      </w:r>
      <w:proofErr w:type="gramEnd"/>
      <w:r w:rsidR="004668E5" w:rsidRPr="004668E5">
        <w:rPr>
          <w:position w:val="-6"/>
        </w:rPr>
        <w:object w:dxaOrig="1080" w:dyaOrig="279" w14:anchorId="3ECBD572">
          <v:shape id="_x0000_i1046" type="#_x0000_t75" style="width:54pt;height:14.25pt" o:ole="">
            <v:imagedata r:id="rId50" o:title=""/>
          </v:shape>
          <o:OLEObject Type="Embed" ProgID="Equation.DSMT4" ShapeID="_x0000_i1046" DrawAspect="Content" ObjectID="_1629185574" r:id="rId51"/>
        </w:object>
      </w:r>
      <w:r w:rsidR="007120A8">
        <w:t>.</w:t>
      </w:r>
    </w:p>
    <w:p w14:paraId="55AE5C10" w14:textId="7AA604D6" w:rsidR="000A7202" w:rsidRDefault="000A7202" w:rsidP="00AF3340">
      <w:pPr>
        <w:tabs>
          <w:tab w:val="left" w:pos="561"/>
          <w:tab w:val="left" w:pos="992"/>
          <w:tab w:val="left" w:pos="1412"/>
          <w:tab w:val="left" w:pos="9781"/>
        </w:tabs>
        <w:spacing w:after="0" w:line="240" w:lineRule="auto"/>
      </w:pPr>
    </w:p>
    <w:p w14:paraId="4E149262" w14:textId="77777777" w:rsidR="00AB23CD" w:rsidRDefault="00AB23CD" w:rsidP="00AF3340">
      <w:pPr>
        <w:tabs>
          <w:tab w:val="left" w:pos="561"/>
          <w:tab w:val="left" w:pos="992"/>
          <w:tab w:val="left" w:pos="1412"/>
          <w:tab w:val="left" w:pos="9781"/>
        </w:tabs>
        <w:spacing w:after="0" w:line="240" w:lineRule="auto"/>
      </w:pPr>
    </w:p>
    <w:p w14:paraId="5AE9D6B0" w14:textId="21348FCF" w:rsidR="00BD30A4" w:rsidRDefault="00BD30A4" w:rsidP="00AF3340">
      <w:pPr>
        <w:tabs>
          <w:tab w:val="left" w:pos="561"/>
          <w:tab w:val="left" w:pos="992"/>
          <w:tab w:val="left" w:pos="1412"/>
          <w:tab w:val="left" w:pos="9781"/>
        </w:tabs>
        <w:spacing w:after="0" w:line="240" w:lineRule="auto"/>
      </w:pPr>
    </w:p>
    <w:p w14:paraId="5DD7C22B" w14:textId="77777777" w:rsidR="00AB23CD" w:rsidRDefault="00AB23CD" w:rsidP="00AF3340">
      <w:pPr>
        <w:tabs>
          <w:tab w:val="left" w:pos="561"/>
          <w:tab w:val="left" w:pos="992"/>
          <w:tab w:val="left" w:pos="1412"/>
          <w:tab w:val="left" w:pos="9781"/>
        </w:tabs>
        <w:spacing w:after="0" w:line="240" w:lineRule="auto"/>
        <w:sectPr w:rsidR="00AB23CD" w:rsidSect="002922F4">
          <w:headerReference w:type="default" r:id="rId52"/>
          <w:footerReference w:type="default" r:id="rId53"/>
          <w:headerReference w:type="first" r:id="rId54"/>
          <w:footerReference w:type="first" r:id="rId55"/>
          <w:pgSz w:w="11906" w:h="16838"/>
          <w:pgMar w:top="873" w:right="1134" w:bottom="851" w:left="1134" w:header="709" w:footer="709" w:gutter="0"/>
          <w:cols w:space="708"/>
          <w:titlePg/>
          <w:docGrid w:linePitch="360"/>
        </w:sectPr>
      </w:pPr>
    </w:p>
    <w:p w14:paraId="1883B642" w14:textId="39E9EA8C" w:rsidR="008363A9" w:rsidRDefault="008363A9" w:rsidP="00AF3340">
      <w:pPr>
        <w:tabs>
          <w:tab w:val="left" w:pos="561"/>
          <w:tab w:val="left" w:pos="992"/>
          <w:tab w:val="left" w:pos="1412"/>
          <w:tab w:val="left" w:pos="9781"/>
        </w:tabs>
        <w:spacing w:after="0" w:line="240" w:lineRule="auto"/>
      </w:pPr>
    </w:p>
    <w:p w14:paraId="67E2810D" w14:textId="3E528BD1" w:rsidR="00262147" w:rsidRDefault="00262147" w:rsidP="00AF3340">
      <w:pPr>
        <w:tabs>
          <w:tab w:val="left" w:pos="561"/>
          <w:tab w:val="left" w:pos="992"/>
          <w:tab w:val="left" w:pos="1412"/>
          <w:tab w:val="left" w:pos="9781"/>
        </w:tabs>
        <w:spacing w:after="0" w:line="240" w:lineRule="auto"/>
      </w:pPr>
      <w:r>
        <w:br w:type="page"/>
      </w:r>
    </w:p>
    <w:p w14:paraId="65CA6D01" w14:textId="28CFC810" w:rsidR="00262147" w:rsidRDefault="00DF3356" w:rsidP="00262147">
      <w:pPr>
        <w:tabs>
          <w:tab w:val="left" w:pos="561"/>
          <w:tab w:val="left" w:pos="992"/>
          <w:tab w:val="left" w:pos="1412"/>
          <w:tab w:val="left" w:pos="9781"/>
        </w:tabs>
        <w:spacing w:after="0" w:line="240" w:lineRule="auto"/>
        <w:ind w:left="555" w:hanging="555"/>
      </w:pPr>
      <w:r>
        <w:lastRenderedPageBreak/>
        <w:t xml:space="preserve"> </w:t>
      </w:r>
      <w:r w:rsidR="00262147">
        <w:t>9.</w:t>
      </w:r>
      <w:r w:rsidR="00262147">
        <w:tab/>
        <w:t xml:space="preserve">A boat sails due north from a port. After going a distance of </w:t>
      </w:r>
      <w:r w:rsidR="00262147" w:rsidRPr="004668E5">
        <w:rPr>
          <w:position w:val="-6"/>
        </w:rPr>
        <w:object w:dxaOrig="180" w:dyaOrig="279" w14:anchorId="6FFA668C">
          <v:shape id="_x0000_i1047" type="#_x0000_t75" style="width:9pt;height:14.25pt" o:ole="">
            <v:imagedata r:id="rId56" o:title=""/>
          </v:shape>
          <o:OLEObject Type="Embed" ProgID="Equation.DSMT4" ShapeID="_x0000_i1047" DrawAspect="Content" ObjectID="_1629185575" r:id="rId57"/>
        </w:object>
      </w:r>
      <w:r w:rsidR="00262147">
        <w:t xml:space="preserve">km, the boat changes direction and sails for a further </w:t>
      </w:r>
      <w:r w:rsidR="00262147" w:rsidRPr="004668E5">
        <w:rPr>
          <w:position w:val="-6"/>
        </w:rPr>
        <w:object w:dxaOrig="180" w:dyaOrig="279" w14:anchorId="743D0743">
          <v:shape id="_x0000_i1048" type="#_x0000_t75" style="width:9pt;height:14.25pt" o:ole="">
            <v:imagedata r:id="rId58" o:title=""/>
          </v:shape>
          <o:OLEObject Type="Embed" ProgID="Equation.DSMT4" ShapeID="_x0000_i1048" DrawAspect="Content" ObjectID="_1629185576" r:id="rId59"/>
        </w:object>
      </w:r>
      <w:r w:rsidR="00262147">
        <w:t xml:space="preserve">km on a bearing </w:t>
      </w:r>
      <w:proofErr w:type="gramStart"/>
      <w:r w:rsidR="00262147">
        <w:t xml:space="preserve">of </w:t>
      </w:r>
      <w:proofErr w:type="gramEnd"/>
      <w:r w:rsidR="00262147" w:rsidRPr="004668E5">
        <w:rPr>
          <w:position w:val="-6"/>
        </w:rPr>
        <w:object w:dxaOrig="499" w:dyaOrig="340" w14:anchorId="644C7FA9">
          <v:shape id="_x0000_i1049" type="#_x0000_t75" style="width:24.75pt;height:17.25pt" o:ole="">
            <v:imagedata r:id="rId60" o:title=""/>
          </v:shape>
          <o:OLEObject Type="Embed" ProgID="Equation.DSMT4" ShapeID="_x0000_i1049" DrawAspect="Content" ObjectID="_1629185577" r:id="rId61"/>
        </w:object>
      </w:r>
      <w:r w:rsidR="00262147">
        <w:t>.</w:t>
      </w:r>
    </w:p>
    <w:p w14:paraId="21C4ADCF" w14:textId="77777777" w:rsidR="00262147" w:rsidRDefault="00262147" w:rsidP="00262147">
      <w:pPr>
        <w:tabs>
          <w:tab w:val="left" w:pos="561"/>
          <w:tab w:val="left" w:pos="992"/>
          <w:tab w:val="left" w:pos="1412"/>
          <w:tab w:val="left" w:pos="9781"/>
        </w:tabs>
        <w:spacing w:after="0" w:line="240" w:lineRule="auto"/>
        <w:ind w:left="555" w:hanging="555"/>
      </w:pPr>
    </w:p>
    <w:p w14:paraId="114CAE00" w14:textId="77777777" w:rsidR="00262147" w:rsidRDefault="00262147" w:rsidP="00262147">
      <w:pPr>
        <w:tabs>
          <w:tab w:val="left" w:pos="561"/>
          <w:tab w:val="left" w:pos="992"/>
          <w:tab w:val="left" w:pos="1412"/>
          <w:tab w:val="left" w:pos="9781"/>
        </w:tabs>
        <w:spacing w:after="0" w:line="240" w:lineRule="auto"/>
      </w:pPr>
      <w:r>
        <w:tab/>
        <w:t>(a)</w:t>
      </w:r>
      <w:r>
        <w:tab/>
        <w:t>How far is the boat now from the port?</w:t>
      </w:r>
    </w:p>
    <w:p w14:paraId="45BBFAA2" w14:textId="77777777" w:rsidR="00262147" w:rsidRDefault="00262147" w:rsidP="00262147">
      <w:pPr>
        <w:tabs>
          <w:tab w:val="left" w:pos="561"/>
          <w:tab w:val="left" w:pos="992"/>
          <w:tab w:val="left" w:pos="1412"/>
          <w:tab w:val="left" w:pos="9781"/>
        </w:tabs>
        <w:spacing w:after="0" w:line="240" w:lineRule="auto"/>
      </w:pPr>
    </w:p>
    <w:p w14:paraId="5A648DD2" w14:textId="77777777" w:rsidR="00262147" w:rsidRDefault="00262147" w:rsidP="00262147">
      <w:pPr>
        <w:tabs>
          <w:tab w:val="left" w:pos="561"/>
          <w:tab w:val="left" w:pos="992"/>
          <w:tab w:val="left" w:pos="1412"/>
          <w:tab w:val="left" w:pos="9781"/>
        </w:tabs>
        <w:spacing w:after="0" w:line="240" w:lineRule="auto"/>
        <w:ind w:left="555" w:hanging="555"/>
      </w:pPr>
      <w:r>
        <w:tab/>
        <w:t>(b)</w:t>
      </w:r>
      <w:r>
        <w:tab/>
        <w:t>On what bearing should the boat now sail to return directly to the port?</w:t>
      </w:r>
    </w:p>
    <w:p w14:paraId="39E7A3A6" w14:textId="77777777" w:rsidR="00262147" w:rsidRDefault="00262147" w:rsidP="00262147">
      <w:pPr>
        <w:tabs>
          <w:tab w:val="left" w:pos="561"/>
          <w:tab w:val="left" w:pos="992"/>
          <w:tab w:val="left" w:pos="1412"/>
          <w:tab w:val="left" w:pos="9781"/>
        </w:tabs>
        <w:spacing w:after="0" w:line="240" w:lineRule="auto"/>
        <w:ind w:left="555" w:hanging="555"/>
      </w:pPr>
    </w:p>
    <w:p w14:paraId="684B6DEC" w14:textId="77777777" w:rsidR="00262147" w:rsidRDefault="00262147" w:rsidP="00262147">
      <w:pPr>
        <w:tabs>
          <w:tab w:val="left" w:pos="561"/>
          <w:tab w:val="left" w:pos="992"/>
          <w:tab w:val="left" w:pos="1412"/>
          <w:tab w:val="left" w:pos="9781"/>
        </w:tabs>
        <w:spacing w:after="0" w:line="240" w:lineRule="auto"/>
        <w:ind w:left="555" w:hanging="555"/>
      </w:pPr>
    </w:p>
    <w:p w14:paraId="17C5FDBD" w14:textId="47BF13BF" w:rsidR="000738E8" w:rsidRDefault="000738E8" w:rsidP="00262147">
      <w:pPr>
        <w:tabs>
          <w:tab w:val="left" w:pos="561"/>
          <w:tab w:val="left" w:pos="992"/>
          <w:tab w:val="left" w:pos="1412"/>
          <w:tab w:val="left" w:pos="9781"/>
        </w:tabs>
        <w:spacing w:after="0" w:line="240" w:lineRule="auto"/>
        <w:ind w:left="555" w:hanging="555"/>
      </w:pPr>
      <w:r>
        <w:t>10.</w:t>
      </w:r>
      <w:r w:rsidR="00AF3340">
        <w:t>*</w:t>
      </w:r>
      <w:r>
        <w:tab/>
        <w:t xml:space="preserve">The depth of water in a harbour varies due to the tides. On a particular day, the depth of </w:t>
      </w:r>
      <w:r w:rsidR="00385522">
        <w:t>water,</w:t>
      </w:r>
      <w:r w:rsidR="004668E5" w:rsidRPr="004668E5">
        <w:rPr>
          <w:position w:val="-4"/>
        </w:rPr>
        <w:object w:dxaOrig="260" w:dyaOrig="260" w14:anchorId="37E559BA">
          <v:shape id="_x0000_i1050" type="#_x0000_t75" style="width:12.75pt;height:12.75pt" o:ole="">
            <v:imagedata r:id="rId62" o:title=""/>
          </v:shape>
          <o:OLEObject Type="Embed" ProgID="Equation.DSMT4" ShapeID="_x0000_i1050" DrawAspect="Content" ObjectID="_1629185578" r:id="rId63"/>
        </w:object>
      </w:r>
      <w:r>
        <w:t xml:space="preserve"> metres, at a time </w:t>
      </w:r>
      <w:r w:rsidR="004668E5" w:rsidRPr="004668E5">
        <w:rPr>
          <w:position w:val="-4"/>
        </w:rPr>
        <w:object w:dxaOrig="220" w:dyaOrig="260" w14:anchorId="581BD65F">
          <v:shape id="_x0000_i1051" type="#_x0000_t75" style="width:11.25pt;height:12.75pt" o:ole="">
            <v:imagedata r:id="rId64" o:title=""/>
          </v:shape>
          <o:OLEObject Type="Embed" ProgID="Equation.DSMT4" ShapeID="_x0000_i1051" DrawAspect="Content" ObjectID="_1629185579" r:id="rId65"/>
        </w:object>
      </w:r>
      <w:r>
        <w:t xml:space="preserve"> hours after noon is given by</w:t>
      </w:r>
    </w:p>
    <w:p w14:paraId="08655849" w14:textId="77777777" w:rsidR="00262147" w:rsidRDefault="00262147" w:rsidP="00262147">
      <w:pPr>
        <w:tabs>
          <w:tab w:val="left" w:pos="561"/>
          <w:tab w:val="left" w:pos="992"/>
          <w:tab w:val="left" w:pos="1412"/>
          <w:tab w:val="left" w:pos="9781"/>
        </w:tabs>
        <w:spacing w:after="0" w:line="240" w:lineRule="auto"/>
        <w:ind w:left="555" w:hanging="555"/>
      </w:pPr>
    </w:p>
    <w:p w14:paraId="60B7FE90" w14:textId="1D689842" w:rsidR="007120A8" w:rsidRDefault="00262147" w:rsidP="00262147">
      <w:pPr>
        <w:tabs>
          <w:tab w:val="left" w:pos="561"/>
          <w:tab w:val="left" w:pos="992"/>
          <w:tab w:val="left" w:pos="1412"/>
          <w:tab w:val="left" w:pos="9781"/>
        </w:tabs>
        <w:spacing w:after="0" w:line="240" w:lineRule="auto"/>
      </w:pPr>
      <w:r>
        <w:tab/>
      </w:r>
      <w:r w:rsidR="004668E5" w:rsidRPr="004668E5">
        <w:rPr>
          <w:position w:val="-16"/>
        </w:rPr>
        <w:object w:dxaOrig="3780" w:dyaOrig="440" w14:anchorId="3AC197D9">
          <v:shape id="_x0000_i1052" type="#_x0000_t75" style="width:189pt;height:21.75pt" o:ole="">
            <v:imagedata r:id="rId66" o:title=""/>
          </v:shape>
          <o:OLEObject Type="Embed" ProgID="Equation.DSMT4" ShapeID="_x0000_i1052" DrawAspect="Content" ObjectID="_1629185580" r:id="rId67"/>
        </w:object>
      </w:r>
      <w:r w:rsidR="000738E8">
        <w:t>.</w:t>
      </w:r>
    </w:p>
    <w:p w14:paraId="23548142" w14:textId="77777777" w:rsidR="00262147" w:rsidRDefault="00262147" w:rsidP="00AF3340">
      <w:pPr>
        <w:tabs>
          <w:tab w:val="left" w:pos="561"/>
          <w:tab w:val="left" w:pos="992"/>
          <w:tab w:val="left" w:pos="1412"/>
          <w:tab w:val="left" w:pos="9781"/>
        </w:tabs>
        <w:spacing w:after="0" w:line="240" w:lineRule="auto"/>
        <w:jc w:val="center"/>
      </w:pPr>
    </w:p>
    <w:p w14:paraId="779B1FD7" w14:textId="3D6BDB82" w:rsidR="000738E8" w:rsidRDefault="000738E8" w:rsidP="00AF3340">
      <w:pPr>
        <w:tabs>
          <w:tab w:val="left" w:pos="561"/>
          <w:tab w:val="left" w:pos="992"/>
          <w:tab w:val="left" w:pos="1412"/>
          <w:tab w:val="left" w:pos="9781"/>
        </w:tabs>
        <w:spacing w:after="0" w:line="240" w:lineRule="auto"/>
      </w:pPr>
      <w:r>
        <w:tab/>
      </w:r>
      <w:r w:rsidR="00262147">
        <w:t>(a</w:t>
      </w:r>
      <w:r w:rsidR="003E4942">
        <w:t>)</w:t>
      </w:r>
      <w:r w:rsidR="003E4942">
        <w:tab/>
      </w:r>
      <w:r>
        <w:t>Find the depth of water at high tide and determine the time when this occurs.</w:t>
      </w:r>
    </w:p>
    <w:p w14:paraId="25122440" w14:textId="77777777" w:rsidR="00262147" w:rsidRDefault="00262147" w:rsidP="00AF3340">
      <w:pPr>
        <w:tabs>
          <w:tab w:val="left" w:pos="561"/>
          <w:tab w:val="left" w:pos="992"/>
          <w:tab w:val="left" w:pos="1412"/>
          <w:tab w:val="left" w:pos="9781"/>
        </w:tabs>
        <w:spacing w:after="0" w:line="240" w:lineRule="auto"/>
      </w:pPr>
    </w:p>
    <w:p w14:paraId="4108917F" w14:textId="18FAEB0B" w:rsidR="000738E8" w:rsidRDefault="000738E8" w:rsidP="00AF3340">
      <w:pPr>
        <w:tabs>
          <w:tab w:val="left" w:pos="561"/>
          <w:tab w:val="left" w:pos="992"/>
          <w:tab w:val="left" w:pos="1412"/>
          <w:tab w:val="left" w:pos="9781"/>
        </w:tabs>
        <w:spacing w:after="0" w:line="240" w:lineRule="auto"/>
      </w:pPr>
      <w:r>
        <w:tab/>
        <w:t>(</w:t>
      </w:r>
      <w:r w:rsidR="00262147">
        <w:t>b</w:t>
      </w:r>
      <w:r w:rsidR="003E4942">
        <w:t>)</w:t>
      </w:r>
      <w:r w:rsidR="003E4942">
        <w:tab/>
      </w:r>
      <w:r>
        <w:t>Find the depth of water at low tide and determine the time when this occurs.</w:t>
      </w:r>
    </w:p>
    <w:p w14:paraId="2ED244C7" w14:textId="77777777" w:rsidR="00262147" w:rsidRDefault="00262147" w:rsidP="00AF3340">
      <w:pPr>
        <w:tabs>
          <w:tab w:val="left" w:pos="561"/>
          <w:tab w:val="left" w:pos="992"/>
          <w:tab w:val="left" w:pos="1412"/>
          <w:tab w:val="left" w:pos="9781"/>
        </w:tabs>
        <w:spacing w:after="0" w:line="240" w:lineRule="auto"/>
      </w:pPr>
    </w:p>
    <w:p w14:paraId="44442F5C" w14:textId="6F0458FF" w:rsidR="000738E8" w:rsidRDefault="00262147" w:rsidP="003E4942">
      <w:pPr>
        <w:tabs>
          <w:tab w:val="left" w:pos="561"/>
          <w:tab w:val="left" w:pos="992"/>
          <w:tab w:val="left" w:pos="1412"/>
          <w:tab w:val="left" w:pos="9781"/>
        </w:tabs>
        <w:spacing w:after="0" w:line="240" w:lineRule="auto"/>
        <w:ind w:left="990" w:hanging="990"/>
      </w:pPr>
      <w:r>
        <w:tab/>
        <w:t>(c</w:t>
      </w:r>
      <w:r w:rsidR="003E4942">
        <w:t>)</w:t>
      </w:r>
      <w:r w:rsidR="003E4942">
        <w:tab/>
      </w:r>
      <w:r w:rsidR="000738E8">
        <w:t xml:space="preserve">When the depth of water is less than </w:t>
      </w:r>
      <w:r w:rsidR="004668E5" w:rsidRPr="004668E5">
        <w:rPr>
          <w:position w:val="-6"/>
        </w:rPr>
        <w:object w:dxaOrig="340" w:dyaOrig="279" w14:anchorId="0FFEC9C6">
          <v:shape id="_x0000_i1053" type="#_x0000_t75" style="width:17.25pt;height:14.25pt" o:ole="">
            <v:imagedata r:id="rId68" o:title=""/>
          </v:shape>
          <o:OLEObject Type="Embed" ProgID="Equation.DSMT4" ShapeID="_x0000_i1053" DrawAspect="Content" ObjectID="_1629185581" r:id="rId69"/>
        </w:object>
      </w:r>
      <w:r w:rsidR="000738E8">
        <w:t xml:space="preserve"> metres, boats are unable to enter or leave the harbour. Between which two times does this occur?</w:t>
      </w:r>
    </w:p>
    <w:p w14:paraId="48A4ECBA" w14:textId="57C80B9A" w:rsidR="00262147" w:rsidRDefault="00262147" w:rsidP="003E4942">
      <w:pPr>
        <w:tabs>
          <w:tab w:val="left" w:pos="561"/>
          <w:tab w:val="left" w:pos="992"/>
          <w:tab w:val="left" w:pos="1412"/>
          <w:tab w:val="left" w:pos="9781"/>
        </w:tabs>
        <w:spacing w:after="0" w:line="240" w:lineRule="auto"/>
        <w:ind w:left="990" w:hanging="990"/>
      </w:pPr>
    </w:p>
    <w:p w14:paraId="3071E49E" w14:textId="4764E9BD" w:rsidR="00262147" w:rsidRDefault="00262147" w:rsidP="003E4942">
      <w:pPr>
        <w:tabs>
          <w:tab w:val="left" w:pos="561"/>
          <w:tab w:val="left" w:pos="992"/>
          <w:tab w:val="left" w:pos="1412"/>
          <w:tab w:val="left" w:pos="9781"/>
        </w:tabs>
        <w:spacing w:after="0" w:line="240" w:lineRule="auto"/>
        <w:ind w:left="990" w:hanging="990"/>
      </w:pPr>
    </w:p>
    <w:p w14:paraId="0567D46D" w14:textId="77777777" w:rsidR="00262147" w:rsidRDefault="00262147" w:rsidP="003E4942">
      <w:pPr>
        <w:tabs>
          <w:tab w:val="left" w:pos="561"/>
          <w:tab w:val="left" w:pos="992"/>
          <w:tab w:val="left" w:pos="1412"/>
          <w:tab w:val="left" w:pos="9781"/>
        </w:tabs>
        <w:spacing w:after="0" w:line="240" w:lineRule="auto"/>
        <w:ind w:left="990" w:hanging="990"/>
      </w:pPr>
    </w:p>
    <w:p w14:paraId="0DADC40A" w14:textId="77777777" w:rsidR="007120A8" w:rsidRDefault="007120A8" w:rsidP="00AF3340">
      <w:pPr>
        <w:tabs>
          <w:tab w:val="left" w:pos="561"/>
          <w:tab w:val="left" w:pos="992"/>
          <w:tab w:val="left" w:pos="1412"/>
          <w:tab w:val="left" w:pos="9781"/>
        </w:tabs>
        <w:spacing w:after="0" w:line="240" w:lineRule="auto"/>
      </w:pPr>
    </w:p>
    <w:p w14:paraId="34ACD6AA" w14:textId="7A472983" w:rsidR="007120A8" w:rsidRDefault="003E4942" w:rsidP="00AF3340">
      <w:pPr>
        <w:tabs>
          <w:tab w:val="left" w:pos="561"/>
          <w:tab w:val="left" w:pos="992"/>
          <w:tab w:val="left" w:pos="1412"/>
          <w:tab w:val="left" w:pos="9781"/>
        </w:tabs>
        <w:spacing w:after="0" w:line="240" w:lineRule="auto"/>
        <w:rPr>
          <w:b/>
        </w:rPr>
      </w:pPr>
      <w:r>
        <w:rPr>
          <w:b/>
        </w:rPr>
        <w:t>Extension</w:t>
      </w:r>
    </w:p>
    <w:p w14:paraId="17108F1D" w14:textId="77777777" w:rsidR="00262147" w:rsidRPr="003E4942" w:rsidRDefault="00262147" w:rsidP="00AF3340">
      <w:pPr>
        <w:tabs>
          <w:tab w:val="left" w:pos="561"/>
          <w:tab w:val="left" w:pos="992"/>
          <w:tab w:val="left" w:pos="1412"/>
          <w:tab w:val="left" w:pos="9781"/>
        </w:tabs>
        <w:spacing w:after="0" w:line="240" w:lineRule="auto"/>
        <w:rPr>
          <w:b/>
        </w:rPr>
      </w:pPr>
    </w:p>
    <w:p w14:paraId="65B40528" w14:textId="000F7D36" w:rsidR="007120A8" w:rsidRDefault="00262147" w:rsidP="00262147">
      <w:pPr>
        <w:tabs>
          <w:tab w:val="left" w:pos="561"/>
          <w:tab w:val="left" w:pos="992"/>
          <w:tab w:val="left" w:pos="1412"/>
          <w:tab w:val="left" w:pos="9781"/>
        </w:tabs>
        <w:spacing w:after="0" w:line="240" w:lineRule="auto"/>
        <w:ind w:left="990" w:hanging="990"/>
      </w:pPr>
      <w:r>
        <w:tab/>
      </w:r>
      <w:r w:rsidR="00227380">
        <w:t>(</w:t>
      </w:r>
      <w:r>
        <w:t>a</w:t>
      </w:r>
      <w:r w:rsidR="003E4942">
        <w:t>)</w:t>
      </w:r>
      <w:r w:rsidR="003E4942">
        <w:tab/>
      </w:r>
      <w:r w:rsidR="00E7324E">
        <w:t xml:space="preserve">Use the identities for </w:t>
      </w:r>
      <w:r w:rsidR="004668E5" w:rsidRPr="004668E5">
        <w:rPr>
          <w:position w:val="-10"/>
        </w:rPr>
        <w:object w:dxaOrig="1060" w:dyaOrig="320" w14:anchorId="20B2A24B">
          <v:shape id="_x0000_i1054" type="#_x0000_t75" style="width:53.25pt;height:15.75pt" o:ole="">
            <v:imagedata r:id="rId70" o:title=""/>
          </v:shape>
          <o:OLEObject Type="Embed" ProgID="Equation.DSMT4" ShapeID="_x0000_i1054" DrawAspect="Content" ObjectID="_1629185582" r:id="rId71"/>
        </w:object>
      </w:r>
      <w:r w:rsidR="00711934">
        <w:t xml:space="preserve"> and </w:t>
      </w:r>
      <w:r w:rsidR="004668E5" w:rsidRPr="004668E5">
        <w:rPr>
          <w:position w:val="-10"/>
        </w:rPr>
        <w:object w:dxaOrig="1100" w:dyaOrig="320" w14:anchorId="23F217A0">
          <v:shape id="_x0000_i1055" type="#_x0000_t75" style="width:54.75pt;height:15.75pt" o:ole="">
            <v:imagedata r:id="rId72" o:title=""/>
          </v:shape>
          <o:OLEObject Type="Embed" ProgID="Equation.DSMT4" ShapeID="_x0000_i1055" DrawAspect="Content" ObjectID="_1629185583" r:id="rId73"/>
        </w:object>
      </w:r>
      <w:r w:rsidR="00711934">
        <w:t xml:space="preserve"> with </w:t>
      </w:r>
      <w:r w:rsidR="004668E5" w:rsidRPr="004668E5">
        <w:rPr>
          <w:position w:val="-6"/>
        </w:rPr>
        <w:object w:dxaOrig="1020" w:dyaOrig="279" w14:anchorId="7614F367">
          <v:shape id="_x0000_i1056" type="#_x0000_t75" style="width:51pt;height:14.25pt" o:ole="">
            <v:imagedata r:id="rId74" o:title=""/>
          </v:shape>
          <o:OLEObject Type="Embed" ProgID="Equation.DSMT4" ShapeID="_x0000_i1056" DrawAspect="Content" ObjectID="_1629185584" r:id="rId75"/>
        </w:object>
      </w:r>
      <w:r w:rsidR="00711934">
        <w:t xml:space="preserve"> to confirm the identities for </w:t>
      </w:r>
      <w:r w:rsidR="004668E5" w:rsidRPr="004668E5">
        <w:rPr>
          <w:position w:val="-6"/>
        </w:rPr>
        <w:object w:dxaOrig="639" w:dyaOrig="279" w14:anchorId="3C350058">
          <v:shape id="_x0000_i1057" type="#_x0000_t75" style="width:32.25pt;height:14.25pt" o:ole="">
            <v:imagedata r:id="rId76" o:title=""/>
          </v:shape>
          <o:OLEObject Type="Embed" ProgID="Equation.DSMT4" ShapeID="_x0000_i1057" DrawAspect="Content" ObjectID="_1629185585" r:id="rId77"/>
        </w:object>
      </w:r>
      <w:r w:rsidR="00711934">
        <w:t xml:space="preserve"> </w:t>
      </w:r>
      <w:proofErr w:type="gramStart"/>
      <w:r w:rsidR="00711934">
        <w:t xml:space="preserve">and </w:t>
      </w:r>
      <w:proofErr w:type="gramEnd"/>
      <w:r w:rsidR="004668E5" w:rsidRPr="004668E5">
        <w:rPr>
          <w:position w:val="-6"/>
        </w:rPr>
        <w:object w:dxaOrig="680" w:dyaOrig="279" w14:anchorId="68229607">
          <v:shape id="_x0000_i1058" type="#_x0000_t75" style="width:33.75pt;height:14.25pt" o:ole="">
            <v:imagedata r:id="rId78" o:title=""/>
          </v:shape>
          <o:OLEObject Type="Embed" ProgID="Equation.DSMT4" ShapeID="_x0000_i1058" DrawAspect="Content" ObjectID="_1629185586" r:id="rId79"/>
        </w:object>
      </w:r>
      <w:r w:rsidR="00711934">
        <w:t>.</w:t>
      </w:r>
    </w:p>
    <w:p w14:paraId="2C581B54" w14:textId="77777777" w:rsidR="00262147" w:rsidRDefault="00262147" w:rsidP="003E4942">
      <w:pPr>
        <w:tabs>
          <w:tab w:val="left" w:pos="561"/>
          <w:tab w:val="left" w:pos="992"/>
          <w:tab w:val="left" w:pos="1412"/>
          <w:tab w:val="left" w:pos="9781"/>
        </w:tabs>
        <w:spacing w:after="0" w:line="240" w:lineRule="auto"/>
        <w:ind w:left="555" w:hanging="555"/>
      </w:pPr>
    </w:p>
    <w:p w14:paraId="2B022040" w14:textId="5646C557" w:rsidR="00711934" w:rsidRDefault="00262147" w:rsidP="00262147">
      <w:pPr>
        <w:tabs>
          <w:tab w:val="left" w:pos="561"/>
          <w:tab w:val="left" w:pos="992"/>
          <w:tab w:val="left" w:pos="1412"/>
          <w:tab w:val="left" w:pos="9781"/>
        </w:tabs>
        <w:spacing w:after="0" w:line="240" w:lineRule="auto"/>
        <w:ind w:left="990" w:hanging="990"/>
      </w:pPr>
      <w:r>
        <w:tab/>
        <w:t>(b</w:t>
      </w:r>
      <w:r w:rsidR="003E4942">
        <w:t>)</w:t>
      </w:r>
      <w:r w:rsidR="003E4942">
        <w:tab/>
      </w:r>
      <w:r w:rsidR="00711934">
        <w:t xml:space="preserve">By taking </w:t>
      </w:r>
      <w:r w:rsidR="004668E5" w:rsidRPr="004668E5">
        <w:rPr>
          <w:position w:val="-6"/>
        </w:rPr>
        <w:object w:dxaOrig="740" w:dyaOrig="279" w14:anchorId="75FCB010">
          <v:shape id="_x0000_i1059" type="#_x0000_t75" style="width:36.75pt;height:14.25pt" o:ole="">
            <v:imagedata r:id="rId80" o:title=""/>
          </v:shape>
          <o:OLEObject Type="Embed" ProgID="Equation.DSMT4" ShapeID="_x0000_i1059" DrawAspect="Content" ObjectID="_1629185587" r:id="rId81"/>
        </w:object>
      </w:r>
      <w:r w:rsidR="00711934">
        <w:t xml:space="preserve"> </w:t>
      </w:r>
      <w:proofErr w:type="gramStart"/>
      <w:r w:rsidR="00711934">
        <w:t xml:space="preserve">and </w:t>
      </w:r>
      <w:proofErr w:type="gramEnd"/>
      <w:r w:rsidR="004668E5" w:rsidRPr="004668E5">
        <w:rPr>
          <w:position w:val="-6"/>
        </w:rPr>
        <w:object w:dxaOrig="620" w:dyaOrig="279" w14:anchorId="440F67DD">
          <v:shape id="_x0000_i1060" type="#_x0000_t75" style="width:30.75pt;height:14.25pt" o:ole="">
            <v:imagedata r:id="rId82" o:title=""/>
          </v:shape>
          <o:OLEObject Type="Embed" ProgID="Equation.DSMT4" ShapeID="_x0000_i1060" DrawAspect="Content" ObjectID="_1629185588" r:id="rId83"/>
        </w:object>
      </w:r>
      <w:r w:rsidR="00711934">
        <w:t xml:space="preserve">, express </w:t>
      </w:r>
      <w:r w:rsidR="004668E5" w:rsidRPr="004668E5">
        <w:rPr>
          <w:position w:val="-6"/>
        </w:rPr>
        <w:object w:dxaOrig="620" w:dyaOrig="279" w14:anchorId="1DF67182">
          <v:shape id="_x0000_i1061" type="#_x0000_t75" style="width:30.75pt;height:14.25pt" o:ole="">
            <v:imagedata r:id="rId84" o:title=""/>
          </v:shape>
          <o:OLEObject Type="Embed" ProgID="Equation.DSMT4" ShapeID="_x0000_i1061" DrawAspect="Content" ObjectID="_1629185589" r:id="rId85"/>
        </w:object>
      </w:r>
      <w:r w:rsidR="00711934">
        <w:t xml:space="preserve"> in terms of </w:t>
      </w:r>
      <w:r w:rsidR="004668E5" w:rsidRPr="004668E5">
        <w:rPr>
          <w:position w:val="-6"/>
        </w:rPr>
        <w:object w:dxaOrig="520" w:dyaOrig="279" w14:anchorId="085F2C83">
          <v:shape id="_x0000_i1062" type="#_x0000_t75" style="width:26.25pt;height:14.25pt" o:ole="">
            <v:imagedata r:id="rId86" o:title=""/>
          </v:shape>
          <o:OLEObject Type="Embed" ProgID="Equation.DSMT4" ShapeID="_x0000_i1062" DrawAspect="Content" ObjectID="_1629185590" r:id="rId87"/>
        </w:object>
      </w:r>
      <w:r w:rsidR="00711934">
        <w:t xml:space="preserve"> and </w:t>
      </w:r>
      <w:r w:rsidR="004668E5" w:rsidRPr="004668E5">
        <w:rPr>
          <w:position w:val="-6"/>
        </w:rPr>
        <w:object w:dxaOrig="660" w:dyaOrig="279" w14:anchorId="4B153C8B">
          <v:shape id="_x0000_i1063" type="#_x0000_t75" style="width:33pt;height:14.25pt" o:ole="">
            <v:imagedata r:id="rId88" o:title=""/>
          </v:shape>
          <o:OLEObject Type="Embed" ProgID="Equation.DSMT4" ShapeID="_x0000_i1063" DrawAspect="Content" ObjectID="_1629185591" r:id="rId89"/>
        </w:object>
      </w:r>
      <w:r w:rsidR="00711934">
        <w:t xml:space="preserve"> in terms of </w:t>
      </w:r>
      <w:r w:rsidR="004668E5" w:rsidRPr="004668E5">
        <w:rPr>
          <w:position w:val="-6"/>
        </w:rPr>
        <w:object w:dxaOrig="560" w:dyaOrig="279" w14:anchorId="2935E701">
          <v:shape id="_x0000_i1064" type="#_x0000_t75" style="width:27.75pt;height:14.25pt" o:ole="">
            <v:imagedata r:id="rId90" o:title=""/>
          </v:shape>
          <o:OLEObject Type="Embed" ProgID="Equation.DSMT4" ShapeID="_x0000_i1064" DrawAspect="Content" ObjectID="_1629185592" r:id="rId91"/>
        </w:object>
      </w:r>
      <w:r w:rsidR="00711934">
        <w:t>.</w:t>
      </w:r>
    </w:p>
    <w:p w14:paraId="2D2CA2E6" w14:textId="77777777" w:rsidR="00262147" w:rsidRDefault="00262147" w:rsidP="00262147">
      <w:pPr>
        <w:tabs>
          <w:tab w:val="left" w:pos="561"/>
          <w:tab w:val="left" w:pos="992"/>
          <w:tab w:val="left" w:pos="1412"/>
          <w:tab w:val="left" w:pos="9781"/>
        </w:tabs>
        <w:spacing w:after="0" w:line="240" w:lineRule="auto"/>
        <w:ind w:left="990" w:hanging="990"/>
      </w:pPr>
    </w:p>
    <w:p w14:paraId="57AB50F1" w14:textId="4737DB65" w:rsidR="002C4489" w:rsidRDefault="00262147" w:rsidP="00262147">
      <w:pPr>
        <w:tabs>
          <w:tab w:val="left" w:pos="561"/>
          <w:tab w:val="left" w:pos="992"/>
          <w:tab w:val="left" w:pos="1412"/>
          <w:tab w:val="left" w:pos="9781"/>
        </w:tabs>
        <w:spacing w:after="0" w:line="240" w:lineRule="auto"/>
        <w:ind w:left="990" w:hanging="990"/>
      </w:pPr>
      <w:r>
        <w:tab/>
        <w:t>(c</w:t>
      </w:r>
      <w:r w:rsidR="003E4942">
        <w:t>)</w:t>
      </w:r>
      <w:r w:rsidR="003E4942">
        <w:tab/>
      </w:r>
      <w:r w:rsidR="00711934">
        <w:t xml:space="preserve">Use two different approaches to express </w:t>
      </w:r>
      <w:r w:rsidR="004668E5" w:rsidRPr="004668E5">
        <w:rPr>
          <w:position w:val="-6"/>
        </w:rPr>
        <w:object w:dxaOrig="639" w:dyaOrig="279" w14:anchorId="3D0C6BAB">
          <v:shape id="_x0000_i1065" type="#_x0000_t75" style="width:32.25pt;height:14.25pt" o:ole="">
            <v:imagedata r:id="rId92" o:title=""/>
          </v:shape>
          <o:OLEObject Type="Embed" ProgID="Equation.DSMT4" ShapeID="_x0000_i1065" DrawAspect="Content" ObjectID="_1629185593" r:id="rId93"/>
        </w:object>
      </w:r>
      <w:r w:rsidR="00711934">
        <w:t xml:space="preserve"> in terms of </w:t>
      </w:r>
      <w:r w:rsidR="004668E5" w:rsidRPr="004668E5">
        <w:rPr>
          <w:position w:val="-6"/>
        </w:rPr>
        <w:object w:dxaOrig="520" w:dyaOrig="279" w14:anchorId="1B56DDD6">
          <v:shape id="_x0000_i1066" type="#_x0000_t75" style="width:26.25pt;height:14.25pt" o:ole="">
            <v:imagedata r:id="rId94" o:title=""/>
          </v:shape>
          <o:OLEObject Type="Embed" ProgID="Equation.DSMT4" ShapeID="_x0000_i1066" DrawAspect="Content" ObjectID="_1629185594" r:id="rId95"/>
        </w:object>
      </w:r>
      <w:r w:rsidR="00711934">
        <w:t xml:space="preserve"> </w:t>
      </w:r>
      <w:proofErr w:type="gramStart"/>
      <w:r w:rsidR="00711934">
        <w:t xml:space="preserve">and </w:t>
      </w:r>
      <w:proofErr w:type="gramEnd"/>
      <w:r w:rsidR="004668E5" w:rsidRPr="004668E5">
        <w:rPr>
          <w:position w:val="-6"/>
        </w:rPr>
        <w:object w:dxaOrig="560" w:dyaOrig="279" w14:anchorId="4FCFD731">
          <v:shape id="_x0000_i1067" type="#_x0000_t75" style="width:27.75pt;height:14.25pt" o:ole="">
            <v:imagedata r:id="rId96" o:title=""/>
          </v:shape>
          <o:OLEObject Type="Embed" ProgID="Equation.DSMT4" ShapeID="_x0000_i1067" DrawAspect="Content" ObjectID="_1629185595" r:id="rId97"/>
        </w:object>
      </w:r>
      <w:r w:rsidR="002C4489">
        <w:t xml:space="preserve">. Use two different approaches to express </w:t>
      </w:r>
      <w:r w:rsidR="004668E5" w:rsidRPr="004668E5">
        <w:rPr>
          <w:position w:val="-6"/>
        </w:rPr>
        <w:object w:dxaOrig="680" w:dyaOrig="279" w14:anchorId="755604F4">
          <v:shape id="_x0000_i1068" type="#_x0000_t75" style="width:33.75pt;height:14.25pt" o:ole="">
            <v:imagedata r:id="rId98" o:title=""/>
          </v:shape>
          <o:OLEObject Type="Embed" ProgID="Equation.DSMT4" ShapeID="_x0000_i1068" DrawAspect="Content" ObjectID="_1629185596" r:id="rId99"/>
        </w:object>
      </w:r>
      <w:r w:rsidR="002C4489">
        <w:t xml:space="preserve"> in terms </w:t>
      </w:r>
      <w:proofErr w:type="gramStart"/>
      <w:r w:rsidR="002C4489">
        <w:t xml:space="preserve">of </w:t>
      </w:r>
      <w:proofErr w:type="gramEnd"/>
      <w:r w:rsidR="004668E5" w:rsidRPr="004668E5">
        <w:rPr>
          <w:position w:val="-6"/>
        </w:rPr>
        <w:object w:dxaOrig="560" w:dyaOrig="279" w14:anchorId="5072E754">
          <v:shape id="_x0000_i1069" type="#_x0000_t75" style="width:27.75pt;height:14.25pt" o:ole="">
            <v:imagedata r:id="rId100" o:title=""/>
          </v:shape>
          <o:OLEObject Type="Embed" ProgID="Equation.DSMT4" ShapeID="_x0000_i1069" DrawAspect="Content" ObjectID="_1629185597" r:id="rId101"/>
        </w:object>
      </w:r>
      <w:r w:rsidR="002C4489">
        <w:t>.</w:t>
      </w:r>
    </w:p>
    <w:p w14:paraId="64FEEC7E" w14:textId="77777777" w:rsidR="00262147" w:rsidRDefault="00262147" w:rsidP="00262147">
      <w:pPr>
        <w:tabs>
          <w:tab w:val="left" w:pos="561"/>
          <w:tab w:val="left" w:pos="992"/>
          <w:tab w:val="left" w:pos="1412"/>
          <w:tab w:val="left" w:pos="9781"/>
        </w:tabs>
        <w:spacing w:after="0" w:line="240" w:lineRule="auto"/>
        <w:ind w:left="990" w:hanging="990"/>
      </w:pPr>
    </w:p>
    <w:p w14:paraId="6ABD3AFE" w14:textId="43371070" w:rsidR="002C4489" w:rsidRDefault="00262147" w:rsidP="00AF3340">
      <w:pPr>
        <w:tabs>
          <w:tab w:val="left" w:pos="561"/>
          <w:tab w:val="left" w:pos="992"/>
          <w:tab w:val="left" w:pos="1412"/>
          <w:tab w:val="left" w:pos="9781"/>
        </w:tabs>
        <w:spacing w:after="0" w:line="240" w:lineRule="auto"/>
      </w:pPr>
      <w:r>
        <w:tab/>
        <w:t>(d</w:t>
      </w:r>
      <w:r w:rsidR="003E4942">
        <w:t>)</w:t>
      </w:r>
      <w:r w:rsidR="003E4942">
        <w:tab/>
      </w:r>
      <w:r w:rsidR="004D3E96" w:rsidRPr="004D3E96">
        <w:t xml:space="preserve">Consider </w:t>
      </w:r>
      <w:r w:rsidR="004668E5" w:rsidRPr="004668E5">
        <w:rPr>
          <w:position w:val="-6"/>
        </w:rPr>
        <w:object w:dxaOrig="639" w:dyaOrig="279" w14:anchorId="5D0E2729">
          <v:shape id="_x0000_i1070" type="#_x0000_t75" style="width:32.25pt;height:14.25pt" o:ole="">
            <v:imagedata r:id="rId102" o:title=""/>
          </v:shape>
          <o:OLEObject Type="Embed" ProgID="Equation.DSMT4" ShapeID="_x0000_i1070" DrawAspect="Content" ObjectID="_1629185598" r:id="rId103"/>
        </w:object>
      </w:r>
      <w:r w:rsidR="002C4489" w:rsidRPr="004D3E96">
        <w:t xml:space="preserve"> and </w:t>
      </w:r>
      <w:r w:rsidR="004668E5" w:rsidRPr="004668E5">
        <w:rPr>
          <w:position w:val="-6"/>
        </w:rPr>
        <w:object w:dxaOrig="660" w:dyaOrig="279" w14:anchorId="6643B862">
          <v:shape id="_x0000_i1071" type="#_x0000_t75" style="width:33pt;height:14.25pt" o:ole="">
            <v:imagedata r:id="rId104" o:title=""/>
          </v:shape>
          <o:OLEObject Type="Embed" ProgID="Equation.DSMT4" ShapeID="_x0000_i1071" DrawAspect="Content" ObjectID="_1629185599" r:id="rId105"/>
        </w:object>
      </w:r>
      <w:r w:rsidR="002C4489" w:rsidRPr="004D3E96">
        <w:t xml:space="preserve"> </w:t>
      </w:r>
      <w:r w:rsidR="004D3E96" w:rsidRPr="004D3E96">
        <w:t>similarly.</w:t>
      </w:r>
    </w:p>
    <w:p w14:paraId="4ABC0046" w14:textId="77777777" w:rsidR="00262147" w:rsidRPr="004D3E96" w:rsidRDefault="00262147" w:rsidP="00AF3340">
      <w:pPr>
        <w:tabs>
          <w:tab w:val="left" w:pos="561"/>
          <w:tab w:val="left" w:pos="992"/>
          <w:tab w:val="left" w:pos="1412"/>
          <w:tab w:val="left" w:pos="9781"/>
        </w:tabs>
        <w:spacing w:after="0" w:line="240" w:lineRule="auto"/>
      </w:pPr>
    </w:p>
    <w:p w14:paraId="2DEF80B8" w14:textId="6065BCAB" w:rsidR="000C3C7B" w:rsidRDefault="00262147" w:rsidP="00AF3340">
      <w:pPr>
        <w:tabs>
          <w:tab w:val="left" w:pos="561"/>
          <w:tab w:val="left" w:pos="992"/>
          <w:tab w:val="left" w:pos="1412"/>
          <w:tab w:val="left" w:pos="9781"/>
        </w:tabs>
        <w:spacing w:after="0" w:line="240" w:lineRule="auto"/>
        <w:rPr>
          <w:rFonts w:eastAsia="Times New Roman"/>
          <w:b/>
          <w:bCs/>
          <w:color w:val="6E0118"/>
          <w:sz w:val="32"/>
          <w:szCs w:val="26"/>
        </w:rPr>
      </w:pPr>
      <w:r>
        <w:tab/>
      </w:r>
      <w:r w:rsidR="002C4489" w:rsidRPr="004D3E96">
        <w:t>(</w:t>
      </w:r>
      <w:r>
        <w:t>e</w:t>
      </w:r>
      <w:r w:rsidR="003E4942">
        <w:t>)</w:t>
      </w:r>
      <w:r w:rsidR="003E4942">
        <w:tab/>
      </w:r>
      <w:r w:rsidR="004D3E96" w:rsidRPr="004D3E96">
        <w:t>Develop further identities.</w:t>
      </w:r>
      <w:r w:rsidR="000C3C7B">
        <w:br w:type="page"/>
      </w:r>
    </w:p>
    <w:p w14:paraId="064A2D78" w14:textId="6155A6DE" w:rsidR="007120A8" w:rsidRDefault="00705379" w:rsidP="00AF3340">
      <w:pPr>
        <w:pStyle w:val="Heading2"/>
        <w:tabs>
          <w:tab w:val="left" w:pos="561"/>
          <w:tab w:val="left" w:pos="992"/>
          <w:tab w:val="left" w:pos="1412"/>
          <w:tab w:val="left" w:pos="9781"/>
        </w:tabs>
        <w:spacing w:before="0" w:line="240" w:lineRule="auto"/>
      </w:pPr>
      <w:r>
        <w:lastRenderedPageBreak/>
        <w:t>Worked solutions</w:t>
      </w:r>
    </w:p>
    <w:p w14:paraId="24058609" w14:textId="77777777" w:rsidR="008363A9" w:rsidRPr="008363A9" w:rsidRDefault="008363A9" w:rsidP="00AF3340">
      <w:pPr>
        <w:tabs>
          <w:tab w:val="left" w:pos="561"/>
          <w:tab w:val="left" w:pos="992"/>
          <w:tab w:val="left" w:pos="1412"/>
          <w:tab w:val="left" w:pos="9781"/>
        </w:tabs>
        <w:spacing w:after="0" w:line="240" w:lineRule="auto"/>
      </w:pPr>
    </w:p>
    <w:p w14:paraId="43448784" w14:textId="4C233124" w:rsidR="007120A8" w:rsidRDefault="00DF3356" w:rsidP="00AF3340">
      <w:pPr>
        <w:tabs>
          <w:tab w:val="left" w:pos="561"/>
          <w:tab w:val="left" w:pos="992"/>
          <w:tab w:val="left" w:pos="1412"/>
          <w:tab w:val="left" w:pos="9781"/>
        </w:tabs>
        <w:spacing w:after="0" w:line="240" w:lineRule="auto"/>
      </w:pPr>
      <w:r>
        <w:t xml:space="preserve"> </w:t>
      </w:r>
      <w:r w:rsidR="00FF1E9D">
        <w:t>1.</w:t>
      </w:r>
      <w:r w:rsidR="00FF1E9D">
        <w:tab/>
        <w:t xml:space="preserve">Using </w:t>
      </w:r>
      <w:proofErr w:type="gramStart"/>
      <w:r w:rsidR="00FF1E9D">
        <w:t xml:space="preserve">Area </w:t>
      </w:r>
      <w:proofErr w:type="gramEnd"/>
      <w:r w:rsidR="004668E5" w:rsidRPr="004668E5">
        <w:rPr>
          <w:position w:val="-18"/>
        </w:rPr>
        <w:object w:dxaOrig="1180" w:dyaOrig="480" w14:anchorId="0CF11903">
          <v:shape id="_x0000_i1072" type="#_x0000_t75" style="width:59.25pt;height:24pt" o:ole="">
            <v:imagedata r:id="rId106" o:title=""/>
          </v:shape>
          <o:OLEObject Type="Embed" ProgID="Equation.DSMT4" ShapeID="_x0000_i1072" DrawAspect="Content" ObjectID="_1629185600" r:id="rId107"/>
        </w:object>
      </w:r>
      <w:r w:rsidR="00FF1E9D">
        <w:t xml:space="preserve">, </w:t>
      </w:r>
      <w:r w:rsidR="004668E5" w:rsidRPr="004668E5">
        <w:rPr>
          <w:position w:val="-18"/>
        </w:rPr>
        <w:object w:dxaOrig="2000" w:dyaOrig="480" w14:anchorId="73922A5B">
          <v:shape id="_x0000_i1073" type="#_x0000_t75" style="width:99.75pt;height:24pt" o:ole="">
            <v:imagedata r:id="rId108" o:title=""/>
          </v:shape>
          <o:OLEObject Type="Embed" ProgID="Equation.DSMT4" ShapeID="_x0000_i1073" DrawAspect="Content" ObjectID="_1629185601" r:id="rId109"/>
        </w:object>
      </w:r>
      <w:r w:rsidR="00FF1E9D">
        <w:t xml:space="preserve"> and therefore </w:t>
      </w:r>
      <w:r w:rsidR="004668E5" w:rsidRPr="004668E5">
        <w:rPr>
          <w:position w:val="-18"/>
        </w:rPr>
        <w:object w:dxaOrig="1080" w:dyaOrig="480" w14:anchorId="31EEF0E0">
          <v:shape id="_x0000_i1074" type="#_x0000_t75" style="width:54pt;height:24pt" o:ole="">
            <v:imagedata r:id="rId110" o:title=""/>
          </v:shape>
          <o:OLEObject Type="Embed" ProgID="Equation.DSMT4" ShapeID="_x0000_i1074" DrawAspect="Content" ObjectID="_1629185602" r:id="rId111"/>
        </w:object>
      </w:r>
    </w:p>
    <w:p w14:paraId="2DE0F3BA" w14:textId="7FF8963A" w:rsidR="00FF1E9D" w:rsidRDefault="00FF1E9D" w:rsidP="00AF3340">
      <w:pPr>
        <w:tabs>
          <w:tab w:val="left" w:pos="561"/>
          <w:tab w:val="left" w:pos="992"/>
          <w:tab w:val="left" w:pos="1412"/>
          <w:tab w:val="left" w:pos="9781"/>
        </w:tabs>
        <w:spacing w:after="0" w:line="240" w:lineRule="auto"/>
      </w:pPr>
      <w:r>
        <w:tab/>
        <w:t xml:space="preserve">Angle </w:t>
      </w:r>
      <w:r w:rsidR="004668E5" w:rsidRPr="004668E5">
        <w:rPr>
          <w:position w:val="-6"/>
        </w:rPr>
        <w:object w:dxaOrig="960" w:dyaOrig="340" w14:anchorId="06853095">
          <v:shape id="_x0000_i1075" type="#_x0000_t75" style="width:48pt;height:17.25pt" o:ole="">
            <v:imagedata r:id="rId112" o:title=""/>
          </v:shape>
          <o:OLEObject Type="Embed" ProgID="Equation.DSMT4" ShapeID="_x0000_i1075" DrawAspect="Content" ObjectID="_1629185603" r:id="rId113"/>
        </w:object>
      </w:r>
      <w:r>
        <w:t xml:space="preserve"> or </w:t>
      </w:r>
      <w:r w:rsidR="004668E5" w:rsidRPr="004668E5">
        <w:rPr>
          <w:position w:val="-6"/>
        </w:rPr>
        <w:object w:dxaOrig="660" w:dyaOrig="340" w14:anchorId="4D2DA886">
          <v:shape id="_x0000_i1076" type="#_x0000_t75" style="width:33pt;height:17.25pt" o:ole="">
            <v:imagedata r:id="rId114" o:title=""/>
          </v:shape>
          <o:OLEObject Type="Embed" ProgID="Equation.DSMT4" ShapeID="_x0000_i1076" DrawAspect="Content" ObjectID="_1629185604" r:id="rId115"/>
        </w:object>
      </w:r>
    </w:p>
    <w:p w14:paraId="5A9BA500" w14:textId="616BDD7C" w:rsidR="008363A9" w:rsidRDefault="008363A9" w:rsidP="00AF3340">
      <w:pPr>
        <w:tabs>
          <w:tab w:val="left" w:pos="561"/>
          <w:tab w:val="left" w:pos="992"/>
          <w:tab w:val="left" w:pos="1412"/>
          <w:tab w:val="left" w:pos="9781"/>
        </w:tabs>
        <w:spacing w:after="0" w:line="240" w:lineRule="auto"/>
      </w:pPr>
    </w:p>
    <w:p w14:paraId="021CC17B" w14:textId="77777777" w:rsidR="00262147" w:rsidRDefault="00262147" w:rsidP="00AF3340">
      <w:pPr>
        <w:tabs>
          <w:tab w:val="left" w:pos="561"/>
          <w:tab w:val="left" w:pos="992"/>
          <w:tab w:val="left" w:pos="1412"/>
          <w:tab w:val="left" w:pos="9781"/>
        </w:tabs>
        <w:spacing w:after="0" w:line="240" w:lineRule="auto"/>
      </w:pPr>
    </w:p>
    <w:p w14:paraId="370FBE2D" w14:textId="687A231C" w:rsidR="007120A8" w:rsidRDefault="00DF3356" w:rsidP="00AF3340">
      <w:pPr>
        <w:tabs>
          <w:tab w:val="left" w:pos="561"/>
          <w:tab w:val="left" w:pos="992"/>
          <w:tab w:val="left" w:pos="1412"/>
          <w:tab w:val="left" w:pos="9781"/>
        </w:tabs>
        <w:spacing w:after="0" w:line="240" w:lineRule="auto"/>
      </w:pPr>
      <w:r>
        <w:t xml:space="preserve"> </w:t>
      </w:r>
      <w:r w:rsidR="00FF1E9D">
        <w:t>2.</w:t>
      </w:r>
      <w:r w:rsidR="00FF1E9D">
        <w:tab/>
      </w:r>
      <w:r w:rsidR="004668E5" w:rsidRPr="004668E5">
        <w:rPr>
          <w:position w:val="-10"/>
        </w:rPr>
        <w:object w:dxaOrig="2920" w:dyaOrig="380" w14:anchorId="34709D59">
          <v:shape id="_x0000_i1077" type="#_x0000_t75" style="width:146.25pt;height:18.75pt" o:ole="">
            <v:imagedata r:id="rId116" o:title=""/>
          </v:shape>
          <o:OLEObject Type="Embed" ProgID="Equation.DSMT4" ShapeID="_x0000_i1077" DrawAspect="Content" ObjectID="_1629185605" r:id="rId117"/>
        </w:object>
      </w:r>
      <w:r w:rsidR="004668E5" w:rsidRPr="004668E5">
        <w:rPr>
          <w:position w:val="-28"/>
        </w:rPr>
        <w:object w:dxaOrig="2439" w:dyaOrig="720" w14:anchorId="1526A643">
          <v:shape id="_x0000_i1078" type="#_x0000_t75" style="width:122.25pt;height:36pt" o:ole="">
            <v:imagedata r:id="rId118" o:title=""/>
          </v:shape>
          <o:OLEObject Type="Embed" ProgID="Equation.DSMT4" ShapeID="_x0000_i1078" DrawAspect="Content" ObjectID="_1629185606" r:id="rId119"/>
        </w:object>
      </w:r>
      <w:r w:rsidR="004668E5" w:rsidRPr="004668E5">
        <w:rPr>
          <w:position w:val="-28"/>
        </w:rPr>
        <w:object w:dxaOrig="1960" w:dyaOrig="660" w14:anchorId="1BDAE77D">
          <v:shape id="_x0000_i1079" type="#_x0000_t75" style="width:98.25pt;height:33pt" o:ole="">
            <v:imagedata r:id="rId120" o:title=""/>
          </v:shape>
          <o:OLEObject Type="Embed" ProgID="Equation.DSMT4" ShapeID="_x0000_i1079" DrawAspect="Content" ObjectID="_1629185607" r:id="rId121"/>
        </w:object>
      </w:r>
    </w:p>
    <w:p w14:paraId="2015CF0A" w14:textId="4FC78F4E" w:rsidR="008363A9" w:rsidRDefault="008363A9" w:rsidP="00AF3340">
      <w:pPr>
        <w:tabs>
          <w:tab w:val="left" w:pos="561"/>
          <w:tab w:val="left" w:pos="992"/>
          <w:tab w:val="left" w:pos="1412"/>
          <w:tab w:val="left" w:pos="9781"/>
        </w:tabs>
        <w:spacing w:after="0" w:line="240" w:lineRule="auto"/>
      </w:pPr>
    </w:p>
    <w:p w14:paraId="35D1772F" w14:textId="77777777" w:rsidR="00262147" w:rsidRDefault="00262147" w:rsidP="00AF3340">
      <w:pPr>
        <w:tabs>
          <w:tab w:val="left" w:pos="561"/>
          <w:tab w:val="left" w:pos="992"/>
          <w:tab w:val="left" w:pos="1412"/>
          <w:tab w:val="left" w:pos="9781"/>
        </w:tabs>
        <w:spacing w:after="0" w:line="240" w:lineRule="auto"/>
      </w:pPr>
    </w:p>
    <w:p w14:paraId="65CC7FF9" w14:textId="07E83438" w:rsidR="00430014" w:rsidRDefault="00DF3356" w:rsidP="00AF3340">
      <w:pPr>
        <w:tabs>
          <w:tab w:val="left" w:pos="561"/>
          <w:tab w:val="left" w:pos="992"/>
          <w:tab w:val="left" w:pos="1412"/>
          <w:tab w:val="left" w:pos="9781"/>
        </w:tabs>
        <w:spacing w:after="0" w:line="240" w:lineRule="auto"/>
      </w:pPr>
      <w:r>
        <w:t xml:space="preserve"> </w:t>
      </w:r>
      <w:r w:rsidR="00430014">
        <w:t>3.</w:t>
      </w:r>
      <w:r w:rsidR="00430014">
        <w:tab/>
        <w:t xml:space="preserve">Using the small angle approximations </w:t>
      </w:r>
      <w:r w:rsidR="004668E5" w:rsidRPr="004668E5">
        <w:rPr>
          <w:position w:val="-6"/>
        </w:rPr>
        <w:object w:dxaOrig="900" w:dyaOrig="279" w14:anchorId="23AEA433">
          <v:shape id="_x0000_i1080" type="#_x0000_t75" style="width:45pt;height:14.25pt" o:ole="">
            <v:imagedata r:id="rId122" o:title=""/>
          </v:shape>
          <o:OLEObject Type="Embed" ProgID="Equation.DSMT4" ShapeID="_x0000_i1080" DrawAspect="Content" ObjectID="_1629185608" r:id="rId123"/>
        </w:object>
      </w:r>
      <w:r w:rsidR="00430014">
        <w:t xml:space="preserve"> </w:t>
      </w:r>
      <w:proofErr w:type="gramStart"/>
      <w:r w:rsidR="00430014">
        <w:t xml:space="preserve">and </w:t>
      </w:r>
      <w:proofErr w:type="gramEnd"/>
      <w:r w:rsidR="004668E5" w:rsidRPr="004668E5">
        <w:rPr>
          <w:position w:val="-14"/>
        </w:rPr>
        <w:object w:dxaOrig="1460" w:dyaOrig="420" w14:anchorId="624FF24D">
          <v:shape id="_x0000_i1081" type="#_x0000_t75" style="width:72.75pt;height:21pt" o:ole="">
            <v:imagedata r:id="rId124" o:title=""/>
          </v:shape>
          <o:OLEObject Type="Embed" ProgID="Equation.DSMT4" ShapeID="_x0000_i1081" DrawAspect="Content" ObjectID="_1629185609" r:id="rId125"/>
        </w:object>
      </w:r>
      <w:r w:rsidR="00430014">
        <w:t>,</w:t>
      </w:r>
    </w:p>
    <w:p w14:paraId="71FF9B69" w14:textId="7829DEA5" w:rsidR="007120A8" w:rsidRDefault="00430014" w:rsidP="00AF3340">
      <w:pPr>
        <w:tabs>
          <w:tab w:val="left" w:pos="561"/>
          <w:tab w:val="left" w:pos="992"/>
          <w:tab w:val="left" w:pos="1412"/>
          <w:tab w:val="left" w:pos="9781"/>
        </w:tabs>
        <w:spacing w:after="0" w:line="240" w:lineRule="auto"/>
      </w:pPr>
      <w:r>
        <w:tab/>
        <w:t xml:space="preserve">    </w:t>
      </w:r>
      <w:r w:rsidR="004668E5" w:rsidRPr="004668E5">
        <w:rPr>
          <w:position w:val="-14"/>
        </w:rPr>
        <w:object w:dxaOrig="3780" w:dyaOrig="420" w14:anchorId="46B4E7E8">
          <v:shape id="_x0000_i1082" type="#_x0000_t75" style="width:189pt;height:21pt" o:ole="">
            <v:imagedata r:id="rId126" o:title=""/>
          </v:shape>
          <o:OLEObject Type="Embed" ProgID="Equation.DSMT4" ShapeID="_x0000_i1082" DrawAspect="Content" ObjectID="_1629185610" r:id="rId127"/>
        </w:object>
      </w:r>
    </w:p>
    <w:p w14:paraId="74747C00" w14:textId="4DABB1F3" w:rsidR="00430014" w:rsidRDefault="00430014" w:rsidP="00AF3340">
      <w:pPr>
        <w:tabs>
          <w:tab w:val="left" w:pos="561"/>
          <w:tab w:val="left" w:pos="992"/>
          <w:tab w:val="left" w:pos="1412"/>
          <w:tab w:val="left" w:pos="9781"/>
        </w:tabs>
        <w:spacing w:after="0" w:line="240" w:lineRule="auto"/>
      </w:pPr>
      <w:r>
        <w:tab/>
        <w:t xml:space="preserve">    </w:t>
      </w:r>
      <w:r w:rsidR="004668E5" w:rsidRPr="004668E5">
        <w:rPr>
          <w:position w:val="-10"/>
        </w:rPr>
        <w:object w:dxaOrig="3320" w:dyaOrig="380" w14:anchorId="78AF30CA">
          <v:shape id="_x0000_i1083" type="#_x0000_t75" style="width:165.75pt;height:18.75pt" o:ole="">
            <v:imagedata r:id="rId128" o:title=""/>
          </v:shape>
          <o:OLEObject Type="Embed" ProgID="Equation.DSMT4" ShapeID="_x0000_i1083" DrawAspect="Content" ObjectID="_1629185611" r:id="rId129"/>
        </w:object>
      </w:r>
    </w:p>
    <w:p w14:paraId="67A42BAE" w14:textId="52258DE7" w:rsidR="00290EB3" w:rsidRDefault="00290EB3" w:rsidP="00AF3340">
      <w:pPr>
        <w:tabs>
          <w:tab w:val="left" w:pos="561"/>
          <w:tab w:val="left" w:pos="992"/>
          <w:tab w:val="left" w:pos="1412"/>
          <w:tab w:val="left" w:pos="9781"/>
        </w:tabs>
        <w:spacing w:after="0" w:line="240" w:lineRule="auto"/>
      </w:pPr>
      <w:r>
        <w:tab/>
        <w:t xml:space="preserve">    </w:t>
      </w:r>
      <w:r w:rsidR="004668E5" w:rsidRPr="004668E5">
        <w:rPr>
          <w:position w:val="-10"/>
        </w:rPr>
        <w:object w:dxaOrig="2740" w:dyaOrig="380" w14:anchorId="2E381BB8">
          <v:shape id="_x0000_i1084" type="#_x0000_t75" style="width:137.25pt;height:18.75pt" o:ole="">
            <v:imagedata r:id="rId130" o:title=""/>
          </v:shape>
          <o:OLEObject Type="Embed" ProgID="Equation.DSMT4" ShapeID="_x0000_i1084" DrawAspect="Content" ObjectID="_1629185612" r:id="rId131"/>
        </w:object>
      </w:r>
    </w:p>
    <w:p w14:paraId="7FB46488" w14:textId="0A6552B9" w:rsidR="008363A9" w:rsidRDefault="00290EB3" w:rsidP="00AF3340">
      <w:pPr>
        <w:tabs>
          <w:tab w:val="left" w:pos="561"/>
          <w:tab w:val="left" w:pos="992"/>
          <w:tab w:val="left" w:pos="1412"/>
          <w:tab w:val="left" w:pos="9781"/>
        </w:tabs>
        <w:spacing w:after="0" w:line="240" w:lineRule="auto"/>
      </w:pPr>
      <w:r>
        <w:tab/>
        <w:t xml:space="preserve">    </w:t>
      </w:r>
      <w:r w:rsidR="004668E5" w:rsidRPr="004668E5">
        <w:rPr>
          <w:position w:val="-10"/>
        </w:rPr>
        <w:object w:dxaOrig="2280" w:dyaOrig="380" w14:anchorId="24325F90">
          <v:shape id="_x0000_i1085" type="#_x0000_t75" style="width:114pt;height:18.75pt" o:ole="">
            <v:imagedata r:id="rId132" o:title=""/>
          </v:shape>
          <o:OLEObject Type="Embed" ProgID="Equation.DSMT4" ShapeID="_x0000_i1085" DrawAspect="Content" ObjectID="_1629185613" r:id="rId133"/>
        </w:object>
      </w:r>
    </w:p>
    <w:p w14:paraId="6BB2F68E" w14:textId="2C84F826" w:rsidR="006B32E8" w:rsidRDefault="006B32E8" w:rsidP="00AF3340">
      <w:pPr>
        <w:tabs>
          <w:tab w:val="left" w:pos="561"/>
          <w:tab w:val="left" w:pos="992"/>
          <w:tab w:val="left" w:pos="1412"/>
          <w:tab w:val="left" w:pos="9781"/>
        </w:tabs>
        <w:spacing w:after="0" w:line="240" w:lineRule="auto"/>
      </w:pPr>
    </w:p>
    <w:p w14:paraId="04309736" w14:textId="77777777" w:rsidR="00262147" w:rsidRDefault="00262147" w:rsidP="00AF3340">
      <w:pPr>
        <w:tabs>
          <w:tab w:val="left" w:pos="561"/>
          <w:tab w:val="left" w:pos="992"/>
          <w:tab w:val="left" w:pos="1412"/>
          <w:tab w:val="left" w:pos="9781"/>
        </w:tabs>
        <w:spacing w:after="0" w:line="240" w:lineRule="auto"/>
      </w:pPr>
    </w:p>
    <w:p w14:paraId="0EB01B0E" w14:textId="72FC352B" w:rsidR="009F299C" w:rsidRDefault="00E12E9B" w:rsidP="00AF3340">
      <w:pPr>
        <w:tabs>
          <w:tab w:val="left" w:pos="561"/>
          <w:tab w:val="left" w:pos="992"/>
          <w:tab w:val="left" w:pos="1412"/>
          <w:tab w:val="left" w:pos="3750"/>
          <w:tab w:val="left" w:pos="9781"/>
        </w:tabs>
        <w:spacing w:after="0" w:line="240" w:lineRule="auto"/>
      </w:pPr>
      <w:r>
        <w:rPr>
          <w:noProof/>
          <w:lang w:eastAsia="en-GB"/>
        </w:rPr>
        <mc:AlternateContent>
          <mc:Choice Requires="wpg">
            <w:drawing>
              <wp:anchor distT="0" distB="0" distL="114300" distR="114300" simplePos="0" relativeHeight="251675648" behindDoc="0" locked="0" layoutInCell="1" allowOverlap="1" wp14:anchorId="4DBBF149" wp14:editId="532C0B24">
                <wp:simplePos x="0" y="0"/>
                <wp:positionH relativeFrom="column">
                  <wp:posOffset>861060</wp:posOffset>
                </wp:positionH>
                <wp:positionV relativeFrom="paragraph">
                  <wp:posOffset>39370</wp:posOffset>
                </wp:positionV>
                <wp:extent cx="2090420" cy="1619250"/>
                <wp:effectExtent l="0" t="19050" r="5080" b="0"/>
                <wp:wrapNone/>
                <wp:docPr id="24" name="Group 24" title="Image for worked solution question 4"/>
                <wp:cNvGraphicFramePr/>
                <a:graphic xmlns:a="http://schemas.openxmlformats.org/drawingml/2006/main">
                  <a:graphicData uri="http://schemas.microsoft.com/office/word/2010/wordprocessingGroup">
                    <wpg:wgp>
                      <wpg:cNvGrpSpPr/>
                      <wpg:grpSpPr>
                        <a:xfrm>
                          <a:off x="0" y="0"/>
                          <a:ext cx="2090420" cy="1619250"/>
                          <a:chOff x="0" y="0"/>
                          <a:chExt cx="2090420" cy="1619250"/>
                        </a:xfrm>
                      </wpg:grpSpPr>
                      <wpg:grpSp>
                        <wpg:cNvPr id="22" name="Group 22"/>
                        <wpg:cNvGrpSpPr/>
                        <wpg:grpSpPr>
                          <a:xfrm>
                            <a:off x="0" y="0"/>
                            <a:ext cx="2090420" cy="1619250"/>
                            <a:chOff x="0" y="0"/>
                            <a:chExt cx="2090420" cy="1619250"/>
                          </a:xfrm>
                        </wpg:grpSpPr>
                        <wpg:grpSp>
                          <wpg:cNvPr id="20" name="Group 20"/>
                          <wpg:cNvGrpSpPr/>
                          <wpg:grpSpPr>
                            <a:xfrm>
                              <a:off x="0" y="0"/>
                              <a:ext cx="2090420" cy="1619250"/>
                              <a:chOff x="0" y="0"/>
                              <a:chExt cx="2090420" cy="1619250"/>
                            </a:xfrm>
                          </wpg:grpSpPr>
                          <wps:wsp>
                            <wps:cNvPr id="15" name="Text Box 2"/>
                            <wps:cNvSpPr txBox="1">
                              <a:spLocks noChangeArrowheads="1"/>
                            </wps:cNvSpPr>
                            <wps:spPr bwMode="auto">
                              <a:xfrm>
                                <a:off x="0" y="342900"/>
                                <a:ext cx="480695" cy="247650"/>
                              </a:xfrm>
                              <a:prstGeom prst="rect">
                                <a:avLst/>
                              </a:prstGeom>
                              <a:noFill/>
                              <a:ln w="9525">
                                <a:noFill/>
                                <a:miter lim="800000"/>
                                <a:headEnd/>
                                <a:tailEnd/>
                              </a:ln>
                            </wps:spPr>
                            <wps:txbx>
                              <w:txbxContent>
                                <w:p w14:paraId="3B70670F" w14:textId="758185AF" w:rsidR="00AB23CD" w:rsidRPr="00E12E9B" w:rsidRDefault="00AB23CD" w:rsidP="00E12E9B">
                                  <w:pPr>
                                    <w:rPr>
                                      <w:rFonts w:ascii="Times New Roman" w:hAnsi="Times New Roman"/>
                                      <w:i/>
                                    </w:rPr>
                                  </w:pPr>
                                  <w:r>
                                    <w:rPr>
                                      <w:rFonts w:ascii="Times New Roman" w:hAnsi="Times New Roman"/>
                                      <w:i/>
                                    </w:rPr>
                                    <w:t>A</w:t>
                                  </w:r>
                                </w:p>
                              </w:txbxContent>
                            </wps:txbx>
                            <wps:bodyPr rot="0" vert="horz" wrap="square" lIns="0" tIns="0" rIns="0" bIns="0" anchor="t" anchorCtr="0">
                              <a:noAutofit/>
                            </wps:bodyPr>
                          </wps:wsp>
                          <wpg:grpSp>
                            <wpg:cNvPr id="19" name="Group 19"/>
                            <wpg:cNvGrpSpPr/>
                            <wpg:grpSpPr>
                              <a:xfrm>
                                <a:off x="38100" y="0"/>
                                <a:ext cx="2052320" cy="1619250"/>
                                <a:chOff x="0" y="0"/>
                                <a:chExt cx="2052320" cy="1619250"/>
                              </a:xfrm>
                            </wpg:grpSpPr>
                            <wps:wsp>
                              <wps:cNvPr id="13" name="Text Box 2"/>
                              <wps:cNvSpPr txBox="1">
                                <a:spLocks noChangeArrowheads="1"/>
                              </wps:cNvSpPr>
                              <wps:spPr bwMode="auto">
                                <a:xfrm>
                                  <a:off x="657225" y="593725"/>
                                  <a:ext cx="480695" cy="247650"/>
                                </a:xfrm>
                                <a:prstGeom prst="rect">
                                  <a:avLst/>
                                </a:prstGeom>
                                <a:noFill/>
                                <a:ln w="9525">
                                  <a:noFill/>
                                  <a:miter lim="800000"/>
                                  <a:headEnd/>
                                  <a:tailEnd/>
                                </a:ln>
                              </wps:spPr>
                              <wps:txbx>
                                <w:txbxContent>
                                  <w:p w14:paraId="06271EAF" w14:textId="2CFE9567" w:rsidR="00AB23CD" w:rsidRPr="00E12E9B" w:rsidRDefault="00AB23CD">
                                    <w:pPr>
                                      <w:rPr>
                                        <w:rFonts w:ascii="Times New Roman" w:hAnsi="Times New Roman"/>
                                      </w:rPr>
                                    </w:pPr>
                                    <w:r w:rsidRPr="00E12E9B">
                                      <w:rPr>
                                        <w:rFonts w:ascii="Times New Roman" w:hAnsi="Times New Roman"/>
                                      </w:rPr>
                                      <w:t>2.15</w:t>
                                    </w:r>
                                  </w:p>
                                </w:txbxContent>
                              </wps:txbx>
                              <wps:bodyPr rot="0" vert="horz" wrap="square" lIns="0" tIns="0" rIns="0" bIns="0" anchor="t" anchorCtr="0">
                                <a:noAutofit/>
                              </wps:bodyPr>
                            </wps:wsp>
                            <wpg:grpSp>
                              <wpg:cNvPr id="18" name="Group 18"/>
                              <wpg:cNvGrpSpPr/>
                              <wpg:grpSpPr>
                                <a:xfrm>
                                  <a:off x="0" y="0"/>
                                  <a:ext cx="2052320" cy="1619250"/>
                                  <a:chOff x="0" y="0"/>
                                  <a:chExt cx="2052320" cy="1619250"/>
                                </a:xfrm>
                              </wpg:grpSpPr>
                              <wps:wsp>
                                <wps:cNvPr id="14" name="Text Box 2"/>
                                <wps:cNvSpPr txBox="1">
                                  <a:spLocks noChangeArrowheads="1"/>
                                </wps:cNvSpPr>
                                <wps:spPr bwMode="auto">
                                  <a:xfrm>
                                    <a:off x="723900" y="812800"/>
                                    <a:ext cx="480695" cy="247650"/>
                                  </a:xfrm>
                                  <a:prstGeom prst="rect">
                                    <a:avLst/>
                                  </a:prstGeom>
                                  <a:noFill/>
                                  <a:ln w="9525">
                                    <a:noFill/>
                                    <a:miter lim="800000"/>
                                    <a:headEnd/>
                                    <a:tailEnd/>
                                  </a:ln>
                                </wps:spPr>
                                <wps:txbx>
                                  <w:txbxContent>
                                    <w:p w14:paraId="11C05CF7" w14:textId="77E02E2D" w:rsidR="00AB23CD" w:rsidRPr="00E12E9B" w:rsidRDefault="00AB23CD" w:rsidP="00E12E9B">
                                      <w:pPr>
                                        <w:rPr>
                                          <w:rFonts w:ascii="Times New Roman" w:hAnsi="Times New Roman"/>
                                          <w:i/>
                                        </w:rPr>
                                      </w:pPr>
                                      <w:r w:rsidRPr="00E12E9B">
                                        <w:rPr>
                                          <w:rFonts w:ascii="Times New Roman" w:hAnsi="Times New Roman"/>
                                          <w:i/>
                                        </w:rPr>
                                        <w:t>O</w:t>
                                      </w:r>
                                    </w:p>
                                  </w:txbxContent>
                                </wps:txbx>
                                <wps:bodyPr rot="0" vert="horz" wrap="square" lIns="0" tIns="0" rIns="0" bIns="0" anchor="t" anchorCtr="0">
                                  <a:noAutofit/>
                                </wps:bodyPr>
                              </wps:wsp>
                              <wpg:grpSp>
                                <wpg:cNvPr id="17" name="Group 17"/>
                                <wpg:cNvGrpSpPr/>
                                <wpg:grpSpPr>
                                  <a:xfrm>
                                    <a:off x="0" y="0"/>
                                    <a:ext cx="2052320" cy="1619250"/>
                                    <a:chOff x="0" y="0"/>
                                    <a:chExt cx="2052320" cy="1619250"/>
                                  </a:xfrm>
                                </wpg:grpSpPr>
                                <wpg:grpSp>
                                  <wpg:cNvPr id="12" name="Group 12"/>
                                  <wpg:cNvGrpSpPr/>
                                  <wpg:grpSpPr>
                                    <a:xfrm>
                                      <a:off x="0" y="0"/>
                                      <a:ext cx="1571625" cy="1619250"/>
                                      <a:chOff x="0" y="0"/>
                                      <a:chExt cx="1571625" cy="1619250"/>
                                    </a:xfrm>
                                  </wpg:grpSpPr>
                                  <wpg:grpSp>
                                    <wpg:cNvPr id="10" name="Group 10"/>
                                    <wpg:cNvGrpSpPr/>
                                    <wpg:grpSpPr>
                                      <a:xfrm>
                                        <a:off x="0" y="0"/>
                                        <a:ext cx="1571625" cy="1619250"/>
                                        <a:chOff x="0" y="0"/>
                                        <a:chExt cx="1571625" cy="1619250"/>
                                      </a:xfrm>
                                    </wpg:grpSpPr>
                                    <wps:wsp>
                                      <wps:cNvPr id="5" name="Pie 5"/>
                                      <wps:cNvSpPr/>
                                      <wps:spPr>
                                        <a:xfrm>
                                          <a:off x="0" y="0"/>
                                          <a:ext cx="1571625" cy="1619250"/>
                                        </a:xfrm>
                                        <a:prstGeom prst="pie">
                                          <a:avLst>
                                            <a:gd name="adj1" fmla="val 12475071"/>
                                            <a:gd name="adj2" fmla="val 20415262"/>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Arc 6"/>
                                      <wps:cNvSpPr/>
                                      <wps:spPr>
                                        <a:xfrm>
                                          <a:off x="509589" y="561657"/>
                                          <a:ext cx="523875" cy="456883"/>
                                        </a:xfrm>
                                        <a:prstGeom prst="arc">
                                          <a:avLst>
                                            <a:gd name="adj1" fmla="val 12304408"/>
                                            <a:gd name="adj2" fmla="val 2075457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 name="Straight Connector 11"/>
                                    <wps:cNvCnPr/>
                                    <wps:spPr>
                                      <a:xfrm>
                                        <a:off x="95250" y="442913"/>
                                        <a:ext cx="1433513" cy="100012"/>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6" name="Text Box 2"/>
                                  <wps:cNvSpPr txBox="1">
                                    <a:spLocks noChangeArrowheads="1"/>
                                  </wps:cNvSpPr>
                                  <wps:spPr bwMode="auto">
                                    <a:xfrm>
                                      <a:off x="1571625" y="485775"/>
                                      <a:ext cx="480695" cy="247650"/>
                                    </a:xfrm>
                                    <a:prstGeom prst="rect">
                                      <a:avLst/>
                                    </a:prstGeom>
                                    <a:noFill/>
                                    <a:ln w="9525">
                                      <a:noFill/>
                                      <a:miter lim="800000"/>
                                      <a:headEnd/>
                                      <a:tailEnd/>
                                    </a:ln>
                                  </wps:spPr>
                                  <wps:txbx>
                                    <w:txbxContent>
                                      <w:p w14:paraId="3C6E15A5" w14:textId="0CBF967A" w:rsidR="00AB23CD" w:rsidRPr="00E12E9B" w:rsidRDefault="00AB23CD" w:rsidP="00E12E9B">
                                        <w:pPr>
                                          <w:rPr>
                                            <w:rFonts w:ascii="Times New Roman" w:hAnsi="Times New Roman"/>
                                            <w:i/>
                                          </w:rPr>
                                        </w:pPr>
                                        <w:r>
                                          <w:rPr>
                                            <w:rFonts w:ascii="Times New Roman" w:hAnsi="Times New Roman"/>
                                            <w:i/>
                                          </w:rPr>
                                          <w:t>B</w:t>
                                        </w:r>
                                      </w:p>
                                    </w:txbxContent>
                                  </wps:txbx>
                                  <wps:bodyPr rot="0" vert="horz" wrap="square" lIns="0" tIns="0" rIns="0" bIns="0" anchor="t" anchorCtr="0">
                                    <a:noAutofit/>
                                  </wps:bodyPr>
                                </wps:wsp>
                              </wpg:grpSp>
                            </wpg:grpSp>
                          </wpg:grpSp>
                        </wpg:grpSp>
                        <wps:wsp>
                          <wps:cNvPr id="21" name="Text Box 2"/>
                          <wps:cNvSpPr txBox="1">
                            <a:spLocks noChangeArrowheads="1"/>
                          </wps:cNvSpPr>
                          <wps:spPr bwMode="auto">
                            <a:xfrm>
                              <a:off x="133350" y="585788"/>
                              <a:ext cx="480695" cy="247650"/>
                            </a:xfrm>
                            <a:prstGeom prst="rect">
                              <a:avLst/>
                            </a:prstGeom>
                            <a:noFill/>
                            <a:ln w="9525">
                              <a:noFill/>
                              <a:miter lim="800000"/>
                              <a:headEnd/>
                              <a:tailEnd/>
                            </a:ln>
                          </wps:spPr>
                          <wps:txbx>
                            <w:txbxContent>
                              <w:p w14:paraId="3EA4453E" w14:textId="40452D46" w:rsidR="00AB23CD" w:rsidRPr="00E12E9B" w:rsidRDefault="00AB23CD" w:rsidP="00E12E9B">
                                <w:pPr>
                                  <w:rPr>
                                    <w:rFonts w:ascii="Times New Roman" w:hAnsi="Times New Roman"/>
                                  </w:rPr>
                                </w:pPr>
                                <w:r>
                                  <w:rPr>
                                    <w:rFonts w:ascii="Times New Roman" w:hAnsi="Times New Roman"/>
                                  </w:rPr>
                                  <w:t>14</w:t>
                                </w:r>
                                <w:r w:rsidRPr="00E12E9B">
                                  <w:rPr>
                                    <w:rFonts w:ascii="Times New Roman" w:hAnsi="Times New Roman"/>
                                    <w:sz w:val="10"/>
                                    <w:szCs w:val="10"/>
                                  </w:rPr>
                                  <w:t xml:space="preserve"> </w:t>
                                </w:r>
                                <w:r>
                                  <w:rPr>
                                    <w:rFonts w:ascii="Times New Roman" w:hAnsi="Times New Roman"/>
                                  </w:rPr>
                                  <w:t>cm</w:t>
                                </w:r>
                              </w:p>
                            </w:txbxContent>
                          </wps:txbx>
                          <wps:bodyPr rot="0" vert="horz" wrap="square" lIns="0" tIns="0" rIns="0" bIns="0" anchor="t" anchorCtr="0">
                            <a:noAutofit/>
                          </wps:bodyPr>
                        </wps:wsp>
                      </wpg:grpSp>
                      <wps:wsp>
                        <wps:cNvPr id="23" name="Text Box 2"/>
                        <wps:cNvSpPr txBox="1">
                          <a:spLocks noChangeArrowheads="1"/>
                        </wps:cNvSpPr>
                        <wps:spPr bwMode="auto">
                          <a:xfrm>
                            <a:off x="1176338" y="685800"/>
                            <a:ext cx="480695" cy="247650"/>
                          </a:xfrm>
                          <a:prstGeom prst="rect">
                            <a:avLst/>
                          </a:prstGeom>
                          <a:noFill/>
                          <a:ln w="9525">
                            <a:noFill/>
                            <a:miter lim="800000"/>
                            <a:headEnd/>
                            <a:tailEnd/>
                          </a:ln>
                        </wps:spPr>
                        <wps:txbx>
                          <w:txbxContent>
                            <w:p w14:paraId="68125CFB" w14:textId="77777777" w:rsidR="00AB23CD" w:rsidRPr="00E12E9B" w:rsidRDefault="00AB23CD" w:rsidP="00E12E9B">
                              <w:pPr>
                                <w:rPr>
                                  <w:rFonts w:ascii="Times New Roman" w:hAnsi="Times New Roman"/>
                                </w:rPr>
                              </w:pPr>
                              <w:r>
                                <w:rPr>
                                  <w:rFonts w:ascii="Times New Roman" w:hAnsi="Times New Roman"/>
                                </w:rPr>
                                <w:t>14</w:t>
                              </w:r>
                              <w:r w:rsidRPr="00E12E9B">
                                <w:rPr>
                                  <w:rFonts w:ascii="Times New Roman" w:hAnsi="Times New Roman"/>
                                  <w:sz w:val="10"/>
                                  <w:szCs w:val="10"/>
                                </w:rPr>
                                <w:t xml:space="preserve"> </w:t>
                              </w:r>
                              <w:r>
                                <w:rPr>
                                  <w:rFonts w:ascii="Times New Roman" w:hAnsi="Times New Roman"/>
                                </w:rPr>
                                <w:t>cm</w:t>
                              </w: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w14:anchorId="4DBBF149" id="Group 24" o:spid="_x0000_s1026" alt="Title: Image for worked solution question 4" style="position:absolute;margin-left:67.8pt;margin-top:3.1pt;width:164.6pt;height:127.5pt;z-index:251675648;mso-height-relative:margin" coordsize="20904,1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">
                <v:group id="Group 22" o:spid="_x0000_s1027" style="position:absolute;width:20904;height:16192" coordsize="20904,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0" o:spid="_x0000_s1028" style="position:absolute;width:20904;height:16192" coordsize="20904,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type id="_x0000_t202" coordsize="21600,21600" o:spt="202" path="m,l,21600r21600,l21600,xe">
                      <v:stroke joinstyle="miter"/>
                      <v:path gradientshapeok="t" o:connecttype="rect"/>
                    </v:shapetype>
                    <v:shape id="_x0000_s1029" type="#_x0000_t202" style="position:absolute;top:3429;width:480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3B70670F" w14:textId="758185AF" w:rsidR="00AB23CD" w:rsidRPr="00E12E9B" w:rsidRDefault="00AB23CD" w:rsidP="00E12E9B">
                            <w:pPr>
                              <w:rPr>
                                <w:rFonts w:ascii="Times New Roman" w:hAnsi="Times New Roman"/>
                                <w:i/>
                              </w:rPr>
                            </w:pPr>
                            <w:r>
                              <w:rPr>
                                <w:rFonts w:ascii="Times New Roman" w:hAnsi="Times New Roman"/>
                                <w:i/>
                              </w:rPr>
                              <w:t>A</w:t>
                            </w:r>
                          </w:p>
                        </w:txbxContent>
                      </v:textbox>
                    </v:shape>
                    <v:group id="Group 19" o:spid="_x0000_s1030" style="position:absolute;left:381;width:20523;height:16192" coordsize="20523,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_x0000_s1031" type="#_x0000_t202" style="position:absolute;left:6572;top:5937;width:4807;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14:paraId="06271EAF" w14:textId="2CFE9567" w:rsidR="00AB23CD" w:rsidRPr="00E12E9B" w:rsidRDefault="00AB23CD">
                              <w:pPr>
                                <w:rPr>
                                  <w:rFonts w:ascii="Times New Roman" w:hAnsi="Times New Roman"/>
                                </w:rPr>
                              </w:pPr>
                              <w:r w:rsidRPr="00E12E9B">
                                <w:rPr>
                                  <w:rFonts w:ascii="Times New Roman" w:hAnsi="Times New Roman"/>
                                </w:rPr>
                                <w:t>2.15</w:t>
                              </w:r>
                            </w:p>
                          </w:txbxContent>
                        </v:textbox>
                      </v:shape>
                      <v:group id="Group 18" o:spid="_x0000_s1032" style="position:absolute;width:20523;height:16192" coordsize="20523,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_x0000_s1033" type="#_x0000_t202" style="position:absolute;left:7239;top:8128;width:480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14:paraId="11C05CF7" w14:textId="77E02E2D" w:rsidR="00AB23CD" w:rsidRPr="00E12E9B" w:rsidRDefault="00AB23CD" w:rsidP="00E12E9B">
                                <w:pPr>
                                  <w:rPr>
                                    <w:rFonts w:ascii="Times New Roman" w:hAnsi="Times New Roman"/>
                                    <w:i/>
                                  </w:rPr>
                                </w:pPr>
                                <w:r w:rsidRPr="00E12E9B">
                                  <w:rPr>
                                    <w:rFonts w:ascii="Times New Roman" w:hAnsi="Times New Roman"/>
                                    <w:i/>
                                  </w:rPr>
                                  <w:t>O</w:t>
                                </w:r>
                              </w:p>
                            </w:txbxContent>
                          </v:textbox>
                        </v:shape>
                        <v:group id="Group 17" o:spid="_x0000_s1034" style="position:absolute;width:20523;height:16192" coordsize="20523,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12" o:spid="_x0000_s1035" style="position:absolute;width:15716;height:16192" coordsize="15716,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0" o:spid="_x0000_s1036" style="position:absolute;width:15716;height:16192" coordsize="15716,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e 5" o:spid="_x0000_s1037" style="position:absolute;width:15716;height:16192;visibility:visible;mso-wrap-style:square;v-text-anchor:middle" coordsize="1571625,1619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" path="m86999,439344c231203,150452,529040,-21661,843494,2185v312412,23691,581325,236293,684386,541075l785813,809625,86999,439344xe" filled="f" strokecolor="black [3200]" strokeweight="1pt">
                                <v:stroke joinstyle="miter"/>
                                <v:path arrowok="t" o:connecttype="custom" o:connectlocs="86999,439344;843494,2185;1527880,543260;785813,809625;86999,439344" o:connectangles="0,0,0,0,0"/>
                              </v:shape>
                              <v:shape id="Arc 6" o:spid="_x0000_s1038" style="position:absolute;left:5095;top:5616;width:5239;height:4569;visibility:visible;mso-wrap-style:square;v-text-anchor:middle" coordsize="523875,45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" path="m31118,120448nsc80480,40203,179773,-6810,283824,799,392141,8720,483595,74160,513658,165259l261938,228442,31118,120448xem31118,120448nfc80480,40203,179773,-6810,283824,799,392141,8720,483595,74160,513658,165259e" filled="f" strokecolor="black [3213]" strokeweight=".5pt">
                                <v:stroke joinstyle="miter"/>
                                <v:path arrowok="t" o:connecttype="custom" o:connectlocs="31118,120448;283824,799;513658,165259" o:connectangles="0,0,0"/>
                              </v:shape>
                            </v:group>
                            <v:line id="Straight Connector 11" o:spid="_x0000_s1039" style="position:absolute;visibility:visible;mso-wrap-style:square" from="952,4429" to="15287,5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" strokecolor="black [3200]" strokeweight=".5pt">
                              <v:stroke joinstyle="miter"/>
                            </v:line>
                          </v:group>
                          <v:shape id="_x0000_s1040" type="#_x0000_t202" style="position:absolute;left:15716;top:4857;width:480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3C6E15A5" w14:textId="0CBF967A" w:rsidR="00AB23CD" w:rsidRPr="00E12E9B" w:rsidRDefault="00AB23CD" w:rsidP="00E12E9B">
                                  <w:pPr>
                                    <w:rPr>
                                      <w:rFonts w:ascii="Times New Roman" w:hAnsi="Times New Roman"/>
                                      <w:i/>
                                    </w:rPr>
                                  </w:pPr>
                                  <w:r>
                                    <w:rPr>
                                      <w:rFonts w:ascii="Times New Roman" w:hAnsi="Times New Roman"/>
                                      <w:i/>
                                    </w:rPr>
                                    <w:t>B</w:t>
                                  </w:r>
                                </w:p>
                              </w:txbxContent>
                            </v:textbox>
                          </v:shape>
                        </v:group>
                      </v:group>
                    </v:group>
                  </v:group>
                  <v:shape id="_x0000_s1041" type="#_x0000_t202" style="position:absolute;left:1333;top:5857;width:480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3EA4453E" w14:textId="40452D46" w:rsidR="00AB23CD" w:rsidRPr="00E12E9B" w:rsidRDefault="00AB23CD" w:rsidP="00E12E9B">
                          <w:pPr>
                            <w:rPr>
                              <w:rFonts w:ascii="Times New Roman" w:hAnsi="Times New Roman"/>
                            </w:rPr>
                          </w:pPr>
                          <w:r>
                            <w:rPr>
                              <w:rFonts w:ascii="Times New Roman" w:hAnsi="Times New Roman"/>
                            </w:rPr>
                            <w:t>14</w:t>
                          </w:r>
                          <w:r w:rsidRPr="00E12E9B">
                            <w:rPr>
                              <w:rFonts w:ascii="Times New Roman" w:hAnsi="Times New Roman"/>
                              <w:sz w:val="10"/>
                              <w:szCs w:val="10"/>
                            </w:rPr>
                            <w:t xml:space="preserve"> </w:t>
                          </w:r>
                          <w:r>
                            <w:rPr>
                              <w:rFonts w:ascii="Times New Roman" w:hAnsi="Times New Roman"/>
                            </w:rPr>
                            <w:t>cm</w:t>
                          </w:r>
                        </w:p>
                      </w:txbxContent>
                    </v:textbox>
                  </v:shape>
                </v:group>
                <v:shape id="_x0000_s1042" type="#_x0000_t202" style="position:absolute;left:11763;top:6858;width:4807;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68125CFB" w14:textId="77777777" w:rsidR="00AB23CD" w:rsidRPr="00E12E9B" w:rsidRDefault="00AB23CD" w:rsidP="00E12E9B">
                        <w:pPr>
                          <w:rPr>
                            <w:rFonts w:ascii="Times New Roman" w:hAnsi="Times New Roman"/>
                          </w:rPr>
                        </w:pPr>
                        <w:r>
                          <w:rPr>
                            <w:rFonts w:ascii="Times New Roman" w:hAnsi="Times New Roman"/>
                          </w:rPr>
                          <w:t>14</w:t>
                        </w:r>
                        <w:r w:rsidRPr="00E12E9B">
                          <w:rPr>
                            <w:rFonts w:ascii="Times New Roman" w:hAnsi="Times New Roman"/>
                            <w:sz w:val="10"/>
                            <w:szCs w:val="10"/>
                          </w:rPr>
                          <w:t xml:space="preserve"> </w:t>
                        </w:r>
                        <w:r>
                          <w:rPr>
                            <w:rFonts w:ascii="Times New Roman" w:hAnsi="Times New Roman"/>
                          </w:rPr>
                          <w:t>cm</w:t>
                        </w:r>
                      </w:p>
                    </w:txbxContent>
                  </v:textbox>
                </v:shape>
              </v:group>
            </w:pict>
          </mc:Fallback>
        </mc:AlternateContent>
      </w:r>
      <w:r w:rsidR="00DF3356">
        <w:t xml:space="preserve"> </w:t>
      </w:r>
      <w:r w:rsidR="009F299C">
        <w:t>4.</w:t>
      </w:r>
      <w:r w:rsidR="009F299C">
        <w:tab/>
      </w:r>
    </w:p>
    <w:p w14:paraId="4BA9893D" w14:textId="0FD23364" w:rsidR="006B32E8" w:rsidRDefault="003E4942" w:rsidP="003E4942">
      <w:pPr>
        <w:tabs>
          <w:tab w:val="left" w:pos="561"/>
          <w:tab w:val="left" w:pos="992"/>
          <w:tab w:val="left" w:pos="1412"/>
          <w:tab w:val="left" w:pos="3750"/>
          <w:tab w:val="left" w:pos="9781"/>
        </w:tabs>
        <w:spacing w:after="0" w:line="240" w:lineRule="auto"/>
        <w:rPr>
          <w:noProof/>
          <w:lang w:eastAsia="en-GB"/>
        </w:rPr>
      </w:pPr>
      <w:r>
        <w:tab/>
      </w:r>
      <w:r>
        <w:tab/>
      </w:r>
    </w:p>
    <w:p w14:paraId="0E0A2DAA" w14:textId="77777777" w:rsidR="00E12E9B" w:rsidRDefault="00E12E9B" w:rsidP="003E4942">
      <w:pPr>
        <w:tabs>
          <w:tab w:val="left" w:pos="561"/>
          <w:tab w:val="left" w:pos="992"/>
          <w:tab w:val="left" w:pos="1412"/>
          <w:tab w:val="left" w:pos="3750"/>
          <w:tab w:val="left" w:pos="9781"/>
        </w:tabs>
        <w:spacing w:after="0" w:line="240" w:lineRule="auto"/>
        <w:rPr>
          <w:noProof/>
          <w:lang w:eastAsia="en-GB"/>
        </w:rPr>
      </w:pPr>
    </w:p>
    <w:p w14:paraId="37869E49" w14:textId="77777777" w:rsidR="00E12E9B" w:rsidRDefault="00E12E9B" w:rsidP="003E4942">
      <w:pPr>
        <w:tabs>
          <w:tab w:val="left" w:pos="561"/>
          <w:tab w:val="left" w:pos="992"/>
          <w:tab w:val="left" w:pos="1412"/>
          <w:tab w:val="left" w:pos="3750"/>
          <w:tab w:val="left" w:pos="9781"/>
        </w:tabs>
        <w:spacing w:after="0" w:line="240" w:lineRule="auto"/>
        <w:rPr>
          <w:noProof/>
          <w:lang w:eastAsia="en-GB"/>
        </w:rPr>
      </w:pPr>
    </w:p>
    <w:p w14:paraId="427333F5" w14:textId="77777777" w:rsidR="00E12E9B" w:rsidRDefault="00E12E9B" w:rsidP="003E4942">
      <w:pPr>
        <w:tabs>
          <w:tab w:val="left" w:pos="561"/>
          <w:tab w:val="left" w:pos="992"/>
          <w:tab w:val="left" w:pos="1412"/>
          <w:tab w:val="left" w:pos="3750"/>
          <w:tab w:val="left" w:pos="9781"/>
        </w:tabs>
        <w:spacing w:after="0" w:line="240" w:lineRule="auto"/>
        <w:rPr>
          <w:noProof/>
          <w:lang w:eastAsia="en-GB"/>
        </w:rPr>
      </w:pPr>
    </w:p>
    <w:p w14:paraId="2FB344F2" w14:textId="77777777" w:rsidR="00E12E9B" w:rsidRDefault="00E12E9B" w:rsidP="003E4942">
      <w:pPr>
        <w:tabs>
          <w:tab w:val="left" w:pos="561"/>
          <w:tab w:val="left" w:pos="992"/>
          <w:tab w:val="left" w:pos="1412"/>
          <w:tab w:val="left" w:pos="3750"/>
          <w:tab w:val="left" w:pos="9781"/>
        </w:tabs>
        <w:spacing w:after="0" w:line="240" w:lineRule="auto"/>
        <w:rPr>
          <w:noProof/>
          <w:lang w:eastAsia="en-GB"/>
        </w:rPr>
      </w:pPr>
    </w:p>
    <w:p w14:paraId="589D04E3" w14:textId="77777777" w:rsidR="00E12E9B" w:rsidRDefault="00E12E9B" w:rsidP="003E4942">
      <w:pPr>
        <w:tabs>
          <w:tab w:val="left" w:pos="561"/>
          <w:tab w:val="left" w:pos="992"/>
          <w:tab w:val="left" w:pos="1412"/>
          <w:tab w:val="left" w:pos="3750"/>
          <w:tab w:val="left" w:pos="9781"/>
        </w:tabs>
        <w:spacing w:after="0" w:line="240" w:lineRule="auto"/>
      </w:pPr>
    </w:p>
    <w:p w14:paraId="75FA0DE4" w14:textId="3BD67CF1" w:rsidR="007120A8" w:rsidRDefault="006B32E8" w:rsidP="00AF3340">
      <w:pPr>
        <w:tabs>
          <w:tab w:val="left" w:pos="561"/>
          <w:tab w:val="left" w:pos="992"/>
          <w:tab w:val="left" w:pos="1412"/>
          <w:tab w:val="left" w:pos="9781"/>
        </w:tabs>
        <w:spacing w:after="0" w:line="240" w:lineRule="auto"/>
      </w:pPr>
      <w:r>
        <w:tab/>
      </w:r>
      <w:r w:rsidR="00290EB3">
        <w:t xml:space="preserve">Length of arc </w:t>
      </w:r>
      <w:r w:rsidR="004668E5" w:rsidRPr="004668E5">
        <w:rPr>
          <w:position w:val="-6"/>
        </w:rPr>
        <w:object w:dxaOrig="2100" w:dyaOrig="279" w14:anchorId="2C491500">
          <v:shape id="_x0000_i1086" type="#_x0000_t75" style="width:105pt;height:14.25pt" o:ole="">
            <v:imagedata r:id="rId134" o:title=""/>
          </v:shape>
          <o:OLEObject Type="Embed" ProgID="Equation.DSMT4" ShapeID="_x0000_i1086" DrawAspect="Content" ObjectID="_1629185614" r:id="rId135"/>
        </w:object>
      </w:r>
      <w:r w:rsidR="003E4942">
        <w:t>cm</w:t>
      </w:r>
    </w:p>
    <w:p w14:paraId="6922078F" w14:textId="40064EAA" w:rsidR="00290EB3" w:rsidRDefault="00290EB3" w:rsidP="00AF3340">
      <w:pPr>
        <w:tabs>
          <w:tab w:val="left" w:pos="561"/>
          <w:tab w:val="left" w:pos="992"/>
          <w:tab w:val="left" w:pos="1412"/>
          <w:tab w:val="left" w:pos="9781"/>
        </w:tabs>
        <w:spacing w:after="0" w:line="240" w:lineRule="auto"/>
      </w:pPr>
      <w:r>
        <w:tab/>
        <w:t xml:space="preserve">Length of chord </w:t>
      </w:r>
      <w:r w:rsidR="004668E5" w:rsidRPr="004668E5">
        <w:rPr>
          <w:position w:val="-14"/>
        </w:rPr>
        <w:object w:dxaOrig="3460" w:dyaOrig="400" w14:anchorId="7091E99A">
          <v:shape id="_x0000_i1087" type="#_x0000_t75" style="width:173.25pt;height:20.25pt" o:ole="">
            <v:imagedata r:id="rId136" o:title=""/>
          </v:shape>
          <o:OLEObject Type="Embed" ProgID="Equation.DSMT4" ShapeID="_x0000_i1087" DrawAspect="Content" ObjectID="_1629185615" r:id="rId137"/>
        </w:object>
      </w:r>
      <w:r w:rsidR="003E4942">
        <w:t>cm</w:t>
      </w:r>
    </w:p>
    <w:p w14:paraId="579E6B74" w14:textId="2B4F7C8A" w:rsidR="00697E37" w:rsidRDefault="00697E37" w:rsidP="00AF3340">
      <w:pPr>
        <w:tabs>
          <w:tab w:val="left" w:pos="561"/>
          <w:tab w:val="left" w:pos="992"/>
          <w:tab w:val="left" w:pos="1412"/>
          <w:tab w:val="left" w:pos="9781"/>
        </w:tabs>
        <w:spacing w:after="0" w:line="240" w:lineRule="auto"/>
      </w:pPr>
      <w:r>
        <w:tab/>
        <w:t xml:space="preserve">   [</w:t>
      </w:r>
      <w:proofErr w:type="gramStart"/>
      <w:r>
        <w:t>or</w:t>
      </w:r>
      <w:proofErr w:type="gramEnd"/>
      <w:r>
        <w:t xml:space="preserve">, using cosine rule, </w:t>
      </w:r>
      <w:r w:rsidR="004668E5" w:rsidRPr="00697E37">
        <w:rPr>
          <w:position w:val="-6"/>
        </w:rPr>
        <w:object w:dxaOrig="3700" w:dyaOrig="340" w14:anchorId="1E18A109">
          <v:shape id="_x0000_i1088" type="#_x0000_t75" style="width:185.25pt;height:17.25pt" o:ole="">
            <v:imagedata r:id="rId138" o:title=""/>
          </v:shape>
          <o:OLEObject Type="Embed" ProgID="Equation.DSMT4" ShapeID="_x0000_i1088" DrawAspect="Content" ObjectID="_1629185616" r:id="rId139"/>
        </w:object>
      </w:r>
      <w:r>
        <w:t xml:space="preserve"> and </w:t>
      </w:r>
      <w:r w:rsidR="004668E5" w:rsidRPr="00697E37">
        <w:rPr>
          <w:position w:val="-6"/>
        </w:rPr>
        <w:object w:dxaOrig="1460" w:dyaOrig="279" w14:anchorId="593A725C">
          <v:shape id="_x0000_i1089" type="#_x0000_t75" style="width:72.75pt;height:14.25pt" o:ole="">
            <v:imagedata r:id="rId140" o:title=""/>
          </v:shape>
          <o:OLEObject Type="Embed" ProgID="Equation.DSMT4" ShapeID="_x0000_i1089" DrawAspect="Content" ObjectID="_1629185617" r:id="rId141"/>
        </w:object>
      </w:r>
      <w:r>
        <w:t>]</w:t>
      </w:r>
    </w:p>
    <w:p w14:paraId="7A6E8C77" w14:textId="177147AF" w:rsidR="00290EB3" w:rsidRDefault="00290EB3" w:rsidP="00AF3340">
      <w:pPr>
        <w:tabs>
          <w:tab w:val="left" w:pos="561"/>
          <w:tab w:val="left" w:pos="992"/>
          <w:tab w:val="left" w:pos="1412"/>
          <w:tab w:val="left" w:pos="9781"/>
        </w:tabs>
        <w:spacing w:after="0" w:line="240" w:lineRule="auto"/>
      </w:pPr>
      <w:r>
        <w:tab/>
        <w:t xml:space="preserve">Perimeter of segment </w:t>
      </w:r>
      <w:r w:rsidR="004668E5" w:rsidRPr="004668E5">
        <w:rPr>
          <w:position w:val="-6"/>
        </w:rPr>
        <w:object w:dxaOrig="680" w:dyaOrig="279" w14:anchorId="28275270">
          <v:shape id="_x0000_i1090" type="#_x0000_t75" style="width:33.75pt;height:14.25pt" o:ole="">
            <v:imagedata r:id="rId142" o:title=""/>
          </v:shape>
          <o:OLEObject Type="Embed" ProgID="Equation.DSMT4" ShapeID="_x0000_i1090" DrawAspect="Content" ObjectID="_1629185618" r:id="rId143"/>
        </w:object>
      </w:r>
      <w:r w:rsidR="003E4942">
        <w:t>cm</w:t>
      </w:r>
      <w:r>
        <w:t xml:space="preserve"> (to </w:t>
      </w:r>
      <w:r w:rsidRPr="004668E5">
        <w:rPr>
          <w:rFonts w:ascii="Times New Roman" w:hAnsi="Times New Roman"/>
          <w:sz w:val="24"/>
          <w:szCs w:val="24"/>
        </w:rPr>
        <w:t>3</w:t>
      </w:r>
      <w:r>
        <w:t xml:space="preserve"> significant figures)</w:t>
      </w:r>
    </w:p>
    <w:p w14:paraId="5706B27F" w14:textId="22B9E9E0" w:rsidR="00BF1C82" w:rsidRDefault="00BF1C82" w:rsidP="00AF3340">
      <w:pPr>
        <w:tabs>
          <w:tab w:val="left" w:pos="561"/>
          <w:tab w:val="left" w:pos="992"/>
          <w:tab w:val="left" w:pos="1412"/>
          <w:tab w:val="left" w:pos="9781"/>
        </w:tabs>
        <w:spacing w:after="0" w:line="240" w:lineRule="auto"/>
      </w:pPr>
    </w:p>
    <w:p w14:paraId="514DF10B" w14:textId="77777777" w:rsidR="00262147" w:rsidRDefault="00262147" w:rsidP="00AF3340">
      <w:pPr>
        <w:tabs>
          <w:tab w:val="left" w:pos="561"/>
          <w:tab w:val="left" w:pos="992"/>
          <w:tab w:val="left" w:pos="1412"/>
          <w:tab w:val="left" w:pos="9781"/>
        </w:tabs>
        <w:spacing w:after="0" w:line="240" w:lineRule="auto"/>
      </w:pPr>
    </w:p>
    <w:p w14:paraId="14F3E2AF" w14:textId="6B369D6D" w:rsidR="007120A8" w:rsidRDefault="00DF3356" w:rsidP="00AF3340">
      <w:pPr>
        <w:tabs>
          <w:tab w:val="left" w:pos="561"/>
          <w:tab w:val="left" w:pos="992"/>
          <w:tab w:val="left" w:pos="1412"/>
          <w:tab w:val="left" w:pos="9781"/>
        </w:tabs>
        <w:spacing w:after="0" w:line="240" w:lineRule="auto"/>
      </w:pPr>
      <w:r>
        <w:t xml:space="preserve"> </w:t>
      </w:r>
      <w:r w:rsidR="00290EB3">
        <w:t>5.</w:t>
      </w:r>
      <w:r w:rsidR="00290EB3">
        <w:tab/>
        <w:t xml:space="preserve">Left-hand side </w:t>
      </w:r>
      <w:r w:rsidR="004668E5" w:rsidRPr="004668E5">
        <w:rPr>
          <w:position w:val="-24"/>
        </w:rPr>
        <w:object w:dxaOrig="3400" w:dyaOrig="660" w14:anchorId="3F5D6AB3">
          <v:shape id="_x0000_i1091" type="#_x0000_t75" style="width:170.25pt;height:33pt" o:ole="">
            <v:imagedata r:id="rId144" o:title=""/>
          </v:shape>
          <o:OLEObject Type="Embed" ProgID="Equation.DSMT4" ShapeID="_x0000_i1091" DrawAspect="Content" ObjectID="_1629185619" r:id="rId145"/>
        </w:object>
      </w:r>
    </w:p>
    <w:p w14:paraId="366D1E97" w14:textId="75DDDA3E" w:rsidR="004525B1" w:rsidRDefault="004525B1" w:rsidP="00AF3340">
      <w:pPr>
        <w:tabs>
          <w:tab w:val="left" w:pos="561"/>
          <w:tab w:val="left" w:pos="992"/>
          <w:tab w:val="left" w:pos="1412"/>
          <w:tab w:val="left" w:pos="9781"/>
        </w:tabs>
        <w:spacing w:after="0" w:line="240" w:lineRule="auto"/>
      </w:pPr>
      <w:r>
        <w:tab/>
      </w:r>
      <w:r>
        <w:tab/>
      </w:r>
      <w:r>
        <w:tab/>
      </w:r>
      <w:r w:rsidR="0055663F">
        <w:t xml:space="preserve">          </w:t>
      </w:r>
      <w:r w:rsidR="004668E5" w:rsidRPr="004668E5">
        <w:rPr>
          <w:position w:val="-54"/>
        </w:rPr>
        <w:object w:dxaOrig="2180" w:dyaOrig="960" w14:anchorId="4423CDEB">
          <v:shape id="_x0000_i1092" type="#_x0000_t75" style="width:108.75pt;height:48pt" o:ole="">
            <v:imagedata r:id="rId146" o:title=""/>
          </v:shape>
          <o:OLEObject Type="Embed" ProgID="Equation.DSMT4" ShapeID="_x0000_i1092" DrawAspect="Content" ObjectID="_1629185620" r:id="rId147"/>
        </w:object>
      </w:r>
      <w:r>
        <w:t xml:space="preserve">, using identities </w:t>
      </w:r>
      <w:r w:rsidR="004668E5" w:rsidRPr="004668E5">
        <w:rPr>
          <w:position w:val="-6"/>
        </w:rPr>
        <w:object w:dxaOrig="1760" w:dyaOrig="340" w14:anchorId="0C6646B2">
          <v:shape id="_x0000_i1093" type="#_x0000_t75" style="width:87.75pt;height:17.25pt" o:ole="">
            <v:imagedata r:id="rId148" o:title=""/>
          </v:shape>
          <o:OLEObject Type="Embed" ProgID="Equation.DSMT4" ShapeID="_x0000_i1093" DrawAspect="Content" ObjectID="_1629185621" r:id="rId149"/>
        </w:object>
      </w:r>
      <w:r>
        <w:t xml:space="preserve"> and </w:t>
      </w:r>
      <w:r w:rsidR="004668E5" w:rsidRPr="004668E5">
        <w:rPr>
          <w:position w:val="-24"/>
        </w:rPr>
        <w:object w:dxaOrig="1300" w:dyaOrig="620" w14:anchorId="2309E2D2">
          <v:shape id="_x0000_i1094" type="#_x0000_t75" style="width:65.25pt;height:30.75pt" o:ole="">
            <v:imagedata r:id="rId150" o:title=""/>
          </v:shape>
          <o:OLEObject Type="Embed" ProgID="Equation.DSMT4" ShapeID="_x0000_i1094" DrawAspect="Content" ObjectID="_1629185622" r:id="rId151"/>
        </w:object>
      </w:r>
    </w:p>
    <w:p w14:paraId="4460AA84" w14:textId="0F353D5D" w:rsidR="004525B1" w:rsidRDefault="004525B1" w:rsidP="00AF3340">
      <w:pPr>
        <w:tabs>
          <w:tab w:val="left" w:pos="561"/>
          <w:tab w:val="left" w:pos="992"/>
          <w:tab w:val="left" w:pos="1412"/>
          <w:tab w:val="left" w:pos="9781"/>
        </w:tabs>
        <w:spacing w:after="0" w:line="240" w:lineRule="auto"/>
      </w:pPr>
      <w:r>
        <w:tab/>
      </w:r>
      <w:r>
        <w:tab/>
      </w:r>
      <w:r>
        <w:tab/>
      </w:r>
      <w:r w:rsidR="0055663F">
        <w:t xml:space="preserve">         </w:t>
      </w:r>
      <w:r>
        <w:t xml:space="preserve"> </w:t>
      </w:r>
      <w:r w:rsidR="004668E5" w:rsidRPr="004668E5">
        <w:rPr>
          <w:position w:val="-24"/>
        </w:rPr>
        <w:object w:dxaOrig="2580" w:dyaOrig="620" w14:anchorId="2D6028A8">
          <v:shape id="_x0000_i1095" type="#_x0000_t75" style="width:129pt;height:30.75pt" o:ole="">
            <v:imagedata r:id="rId152" o:title=""/>
          </v:shape>
          <o:OLEObject Type="Embed" ProgID="Equation.DSMT4" ShapeID="_x0000_i1095" DrawAspect="Content" ObjectID="_1629185623" r:id="rId153"/>
        </w:object>
      </w:r>
    </w:p>
    <w:p w14:paraId="2953EA57" w14:textId="5C039E1B" w:rsidR="004525B1" w:rsidRDefault="004525B1" w:rsidP="00AF3340">
      <w:pPr>
        <w:tabs>
          <w:tab w:val="left" w:pos="561"/>
          <w:tab w:val="left" w:pos="992"/>
          <w:tab w:val="left" w:pos="1412"/>
          <w:tab w:val="left" w:pos="9781"/>
        </w:tabs>
        <w:spacing w:after="0" w:line="240" w:lineRule="auto"/>
      </w:pPr>
      <w:r>
        <w:tab/>
      </w:r>
      <w:r>
        <w:tab/>
      </w:r>
      <w:r>
        <w:tab/>
        <w:t xml:space="preserve"> </w:t>
      </w:r>
      <w:r w:rsidR="0055663F">
        <w:t xml:space="preserve">        </w:t>
      </w:r>
      <w:r>
        <w:t xml:space="preserve"> </w:t>
      </w:r>
      <w:r w:rsidR="004668E5" w:rsidRPr="004668E5">
        <w:rPr>
          <w:position w:val="-10"/>
        </w:rPr>
        <w:object w:dxaOrig="1920" w:dyaOrig="380" w14:anchorId="2FB60B96">
          <v:shape id="_x0000_i1096" type="#_x0000_t75" style="width:96pt;height:18.75pt" o:ole="">
            <v:imagedata r:id="rId154" o:title=""/>
          </v:shape>
          <o:OLEObject Type="Embed" ProgID="Equation.DSMT4" ShapeID="_x0000_i1096" DrawAspect="Content" ObjectID="_1629185624" r:id="rId155"/>
        </w:object>
      </w:r>
      <w:proofErr w:type="gramStart"/>
      <w:r w:rsidR="0055663F">
        <w:t xml:space="preserve">, </w:t>
      </w:r>
      <w:r>
        <w:t xml:space="preserve"> cancelling</w:t>
      </w:r>
      <w:proofErr w:type="gramEnd"/>
      <w:r>
        <w:t xml:space="preserve"> </w:t>
      </w:r>
      <w:r w:rsidR="004668E5" w:rsidRPr="004668E5">
        <w:rPr>
          <w:position w:val="-6"/>
        </w:rPr>
        <w:object w:dxaOrig="520" w:dyaOrig="279" w14:anchorId="61AD7A4D">
          <v:shape id="_x0000_i1097" type="#_x0000_t75" style="width:26.25pt;height:14.25pt" o:ole="">
            <v:imagedata r:id="rId156" o:title=""/>
          </v:shape>
          <o:OLEObject Type="Embed" ProgID="Equation.DSMT4" ShapeID="_x0000_i1097" DrawAspect="Content" ObjectID="_1629185625" r:id="rId157"/>
        </w:object>
      </w:r>
    </w:p>
    <w:p w14:paraId="4ACB916A" w14:textId="4A4B93F2" w:rsidR="00E816FA" w:rsidRDefault="004525B1" w:rsidP="00AF3340">
      <w:pPr>
        <w:tabs>
          <w:tab w:val="left" w:pos="561"/>
          <w:tab w:val="left" w:pos="992"/>
          <w:tab w:val="left" w:pos="1412"/>
          <w:tab w:val="left" w:pos="9781"/>
        </w:tabs>
        <w:spacing w:after="0" w:line="240" w:lineRule="auto"/>
      </w:pPr>
      <w:r>
        <w:tab/>
      </w:r>
      <w:r>
        <w:tab/>
      </w:r>
      <w:r>
        <w:tab/>
        <w:t xml:space="preserve">  </w:t>
      </w:r>
      <w:r w:rsidR="0055663F">
        <w:t xml:space="preserve">        </w:t>
      </w:r>
      <w:r w:rsidR="004668E5" w:rsidRPr="004668E5">
        <w:rPr>
          <w:position w:val="-10"/>
        </w:rPr>
        <w:object w:dxaOrig="1740" w:dyaOrig="380" w14:anchorId="2A843299">
          <v:shape id="_x0000_i1098" type="#_x0000_t75" style="width:87pt;height:18.75pt" o:ole="">
            <v:imagedata r:id="rId158" o:title=""/>
          </v:shape>
          <o:OLEObject Type="Embed" ProgID="Equation.DSMT4" ShapeID="_x0000_i1098" DrawAspect="Content" ObjectID="_1629185626" r:id="rId159"/>
        </w:object>
      </w:r>
    </w:p>
    <w:p w14:paraId="50779370" w14:textId="77777777" w:rsidR="00E816FA" w:rsidRDefault="00E816FA">
      <w:pPr>
        <w:spacing w:after="0" w:line="240" w:lineRule="auto"/>
      </w:pPr>
      <w:r>
        <w:br w:type="page"/>
      </w:r>
    </w:p>
    <w:p w14:paraId="6B4C1AFB" w14:textId="783D32C5" w:rsidR="007120A8" w:rsidRDefault="00DF3356" w:rsidP="00AF3340">
      <w:pPr>
        <w:tabs>
          <w:tab w:val="left" w:pos="561"/>
          <w:tab w:val="left" w:pos="992"/>
          <w:tab w:val="left" w:pos="1412"/>
          <w:tab w:val="left" w:pos="9781"/>
        </w:tabs>
        <w:spacing w:after="0" w:line="240" w:lineRule="auto"/>
      </w:pPr>
      <w:r>
        <w:lastRenderedPageBreak/>
        <w:t xml:space="preserve"> </w:t>
      </w:r>
      <w:r w:rsidR="0055663F">
        <w:t>6.</w:t>
      </w:r>
      <w:r w:rsidR="0055663F">
        <w:tab/>
        <w:t xml:space="preserve">Left-hand </w:t>
      </w:r>
      <w:proofErr w:type="gramStart"/>
      <w:r w:rsidR="0055663F">
        <w:t>side</w:t>
      </w:r>
      <w:r w:rsidR="00BF1C82">
        <w:t xml:space="preserve"> </w:t>
      </w:r>
      <w:proofErr w:type="gramEnd"/>
      <w:r w:rsidR="004668E5" w:rsidRPr="004668E5">
        <w:rPr>
          <w:position w:val="-24"/>
        </w:rPr>
        <w:object w:dxaOrig="4220" w:dyaOrig="660" w14:anchorId="03918AB6">
          <v:shape id="_x0000_i1099" type="#_x0000_t75" style="width:210.75pt;height:33pt" o:ole="">
            <v:imagedata r:id="rId160" o:title=""/>
          </v:shape>
          <o:OLEObject Type="Embed" ProgID="Equation.DSMT4" ShapeID="_x0000_i1099" DrawAspect="Content" ObjectID="_1629185627" r:id="rId161"/>
        </w:object>
      </w:r>
      <w:r w:rsidR="00BF1C82">
        <w:t xml:space="preserve">,  using </w:t>
      </w:r>
      <w:r w:rsidR="004668E5" w:rsidRPr="004668E5">
        <w:rPr>
          <w:position w:val="-10"/>
        </w:rPr>
        <w:object w:dxaOrig="1100" w:dyaOrig="320" w14:anchorId="05D015BF">
          <v:shape id="_x0000_i1100" type="#_x0000_t75" style="width:54.75pt;height:15.75pt" o:ole="">
            <v:imagedata r:id="rId162" o:title=""/>
          </v:shape>
          <o:OLEObject Type="Embed" ProgID="Equation.DSMT4" ShapeID="_x0000_i1100" DrawAspect="Content" ObjectID="_1629185628" r:id="rId163"/>
        </w:object>
      </w:r>
      <w:r w:rsidR="00BF1C82">
        <w:t xml:space="preserve"> identity</w:t>
      </w:r>
    </w:p>
    <w:p w14:paraId="47DB0211" w14:textId="0A38D6F9" w:rsidR="00BF1C82" w:rsidRDefault="00BF1C82" w:rsidP="00AF3340">
      <w:pPr>
        <w:tabs>
          <w:tab w:val="left" w:pos="561"/>
          <w:tab w:val="left" w:pos="992"/>
          <w:tab w:val="left" w:pos="1412"/>
          <w:tab w:val="left" w:pos="9781"/>
        </w:tabs>
        <w:spacing w:after="0" w:line="240" w:lineRule="auto"/>
      </w:pPr>
      <w:r>
        <w:tab/>
      </w:r>
      <w:r>
        <w:tab/>
      </w:r>
      <w:r>
        <w:tab/>
        <w:t xml:space="preserve">  </w:t>
      </w:r>
      <w:r w:rsidR="0055663F">
        <w:t xml:space="preserve">        </w:t>
      </w:r>
      <w:r w:rsidR="004668E5" w:rsidRPr="004668E5">
        <w:rPr>
          <w:position w:val="-24"/>
        </w:rPr>
        <w:object w:dxaOrig="2920" w:dyaOrig="680" w14:anchorId="6F166989">
          <v:shape id="_x0000_i1101" type="#_x0000_t75" style="width:146.25pt;height:33.75pt" o:ole="">
            <v:imagedata r:id="rId164" o:title=""/>
          </v:shape>
          <o:OLEObject Type="Embed" ProgID="Equation.DSMT4" ShapeID="_x0000_i1101" DrawAspect="Content" ObjectID="_1629185629" r:id="rId165"/>
        </w:object>
      </w:r>
      <w:proofErr w:type="gramStart"/>
      <w:r>
        <w:t>,  substituting</w:t>
      </w:r>
      <w:proofErr w:type="gramEnd"/>
      <w:r>
        <w:t xml:space="preserve"> </w:t>
      </w:r>
      <w:r w:rsidR="004668E5" w:rsidRPr="004668E5">
        <w:rPr>
          <w:position w:val="-24"/>
        </w:rPr>
        <w:object w:dxaOrig="1140" w:dyaOrig="620" w14:anchorId="3179A8D1">
          <v:shape id="_x0000_i1102" type="#_x0000_t75" style="width:57pt;height:30.75pt" o:ole="">
            <v:imagedata r:id="rId166" o:title=""/>
          </v:shape>
          <o:OLEObject Type="Embed" ProgID="Equation.DSMT4" ShapeID="_x0000_i1102" DrawAspect="Content" ObjectID="_1629185630" r:id="rId167"/>
        </w:object>
      </w:r>
      <w:r>
        <w:t xml:space="preserve"> and </w:t>
      </w:r>
      <w:r w:rsidR="004668E5" w:rsidRPr="004668E5">
        <w:rPr>
          <w:position w:val="-24"/>
        </w:rPr>
        <w:object w:dxaOrig="1280" w:dyaOrig="680" w14:anchorId="667EE0A7">
          <v:shape id="_x0000_i1103" type="#_x0000_t75" style="width:63.75pt;height:33.75pt" o:ole="">
            <v:imagedata r:id="rId168" o:title=""/>
          </v:shape>
          <o:OLEObject Type="Embed" ProgID="Equation.DSMT4" ShapeID="_x0000_i1103" DrawAspect="Content" ObjectID="_1629185631" r:id="rId169"/>
        </w:object>
      </w:r>
    </w:p>
    <w:p w14:paraId="7A286F76" w14:textId="3BB458B9" w:rsidR="00BF1C82" w:rsidRDefault="00BF1C82" w:rsidP="00AF3340">
      <w:pPr>
        <w:tabs>
          <w:tab w:val="left" w:pos="561"/>
          <w:tab w:val="left" w:pos="992"/>
          <w:tab w:val="left" w:pos="1412"/>
          <w:tab w:val="left" w:pos="9781"/>
        </w:tabs>
        <w:spacing w:after="0" w:line="240" w:lineRule="auto"/>
      </w:pPr>
      <w:r>
        <w:tab/>
      </w:r>
      <w:r>
        <w:tab/>
      </w:r>
      <w:r>
        <w:tab/>
      </w:r>
      <w:r w:rsidR="0055663F">
        <w:t xml:space="preserve">        </w:t>
      </w:r>
      <w:r>
        <w:t xml:space="preserve">  </w:t>
      </w:r>
      <w:r w:rsidR="004668E5" w:rsidRPr="004668E5">
        <w:rPr>
          <w:position w:val="-24"/>
        </w:rPr>
        <w:object w:dxaOrig="1960" w:dyaOrig="680" w14:anchorId="14C051CB">
          <v:shape id="_x0000_i1104" type="#_x0000_t75" style="width:98.25pt;height:33.75pt" o:ole="">
            <v:imagedata r:id="rId170" o:title=""/>
          </v:shape>
          <o:OLEObject Type="Embed" ProgID="Equation.DSMT4" ShapeID="_x0000_i1104" DrawAspect="Content" ObjectID="_1629185632" r:id="rId171"/>
        </w:object>
      </w:r>
      <w:proofErr w:type="gramStart"/>
      <w:r>
        <w:t xml:space="preserve">, </w:t>
      </w:r>
      <w:r w:rsidR="00894F53">
        <w:t xml:space="preserve"> </w:t>
      </w:r>
      <w:r>
        <w:t>using</w:t>
      </w:r>
      <w:proofErr w:type="gramEnd"/>
      <w:r>
        <w:t xml:space="preserve"> identity </w:t>
      </w:r>
      <w:r w:rsidR="004668E5" w:rsidRPr="004668E5">
        <w:rPr>
          <w:position w:val="-6"/>
        </w:rPr>
        <w:object w:dxaOrig="1980" w:dyaOrig="279" w14:anchorId="79057587">
          <v:shape id="_x0000_i1105" type="#_x0000_t75" style="width:99pt;height:14.25pt" o:ole="">
            <v:imagedata r:id="rId172" o:title=""/>
          </v:shape>
          <o:OLEObject Type="Embed" ProgID="Equation.DSMT4" ShapeID="_x0000_i1105" DrawAspect="Content" ObjectID="_1629185633" r:id="rId173"/>
        </w:object>
      </w:r>
    </w:p>
    <w:p w14:paraId="1BF5CCEF" w14:textId="66FFE6F5" w:rsidR="00BF1C82" w:rsidRDefault="00BF1C82" w:rsidP="00AF3340">
      <w:pPr>
        <w:tabs>
          <w:tab w:val="left" w:pos="561"/>
          <w:tab w:val="left" w:pos="992"/>
          <w:tab w:val="left" w:pos="1412"/>
          <w:tab w:val="left" w:pos="9781"/>
        </w:tabs>
        <w:spacing w:after="0" w:line="240" w:lineRule="auto"/>
      </w:pPr>
      <w:r>
        <w:tab/>
      </w:r>
      <w:r>
        <w:tab/>
      </w:r>
      <w:r>
        <w:tab/>
        <w:t xml:space="preserve"> </w:t>
      </w:r>
      <w:r w:rsidR="0055663F">
        <w:t xml:space="preserve">        </w:t>
      </w:r>
      <w:r>
        <w:t xml:space="preserve"> </w:t>
      </w:r>
      <w:r w:rsidR="004668E5" w:rsidRPr="004668E5">
        <w:rPr>
          <w:position w:val="-18"/>
        </w:rPr>
        <w:object w:dxaOrig="1400" w:dyaOrig="480" w14:anchorId="6F598841">
          <v:shape id="_x0000_i1106" type="#_x0000_t75" style="width:69.75pt;height:24pt" o:ole="">
            <v:imagedata r:id="rId174" o:title=""/>
          </v:shape>
          <o:OLEObject Type="Embed" ProgID="Equation.DSMT4" ShapeID="_x0000_i1106" DrawAspect="Content" ObjectID="_1629185634" r:id="rId175"/>
        </w:object>
      </w:r>
      <w:proofErr w:type="gramStart"/>
      <w:r w:rsidR="00894F53">
        <w:t>,  cancelling</w:t>
      </w:r>
      <w:proofErr w:type="gramEnd"/>
      <w:r w:rsidR="00894F53">
        <w:t xml:space="preserve"> </w:t>
      </w:r>
      <w:r w:rsidR="004668E5" w:rsidRPr="004668E5">
        <w:rPr>
          <w:position w:val="-6"/>
        </w:rPr>
        <w:object w:dxaOrig="560" w:dyaOrig="279" w14:anchorId="48FE986A">
          <v:shape id="_x0000_i1107" type="#_x0000_t75" style="width:27.75pt;height:14.25pt" o:ole="">
            <v:imagedata r:id="rId176" o:title=""/>
          </v:shape>
          <o:OLEObject Type="Embed" ProgID="Equation.DSMT4" ShapeID="_x0000_i1107" DrawAspect="Content" ObjectID="_1629185635" r:id="rId177"/>
        </w:object>
      </w:r>
    </w:p>
    <w:p w14:paraId="784D65C2" w14:textId="38CAD8FF" w:rsidR="008363A9" w:rsidRDefault="008363A9" w:rsidP="00AF3340">
      <w:pPr>
        <w:tabs>
          <w:tab w:val="left" w:pos="561"/>
          <w:tab w:val="left" w:pos="992"/>
          <w:tab w:val="left" w:pos="1412"/>
          <w:tab w:val="left" w:pos="9781"/>
        </w:tabs>
        <w:spacing w:after="0" w:line="240" w:lineRule="auto"/>
      </w:pPr>
    </w:p>
    <w:p w14:paraId="58F372E5" w14:textId="77777777" w:rsidR="00262147" w:rsidRDefault="00262147" w:rsidP="00AF3340">
      <w:pPr>
        <w:tabs>
          <w:tab w:val="left" w:pos="561"/>
          <w:tab w:val="left" w:pos="992"/>
          <w:tab w:val="left" w:pos="1412"/>
          <w:tab w:val="left" w:pos="9781"/>
        </w:tabs>
        <w:spacing w:after="0" w:line="240" w:lineRule="auto"/>
      </w:pPr>
    </w:p>
    <w:p w14:paraId="61B3ECFE" w14:textId="3240093C" w:rsidR="007120A8" w:rsidRDefault="00DF3356" w:rsidP="00AF3340">
      <w:pPr>
        <w:tabs>
          <w:tab w:val="left" w:pos="561"/>
          <w:tab w:val="left" w:pos="992"/>
          <w:tab w:val="left" w:pos="1412"/>
          <w:tab w:val="left" w:pos="9781"/>
        </w:tabs>
        <w:spacing w:after="0" w:line="240" w:lineRule="auto"/>
      </w:pPr>
      <w:r>
        <w:t xml:space="preserve"> </w:t>
      </w:r>
      <w:r w:rsidR="00704C74">
        <w:t>7.</w:t>
      </w:r>
      <w:r w:rsidR="00704C74">
        <w:tab/>
        <w:t xml:space="preserve">Equation is </w:t>
      </w:r>
      <w:r w:rsidR="004668E5" w:rsidRPr="004668E5">
        <w:rPr>
          <w:position w:val="-6"/>
        </w:rPr>
        <w:object w:dxaOrig="2060" w:dyaOrig="279" w14:anchorId="29B9508B">
          <v:shape id="_x0000_i1108" type="#_x0000_t75" style="width:102.75pt;height:14.25pt" o:ole="">
            <v:imagedata r:id="rId178" o:title=""/>
          </v:shape>
          <o:OLEObject Type="Embed" ProgID="Equation.DSMT4" ShapeID="_x0000_i1108" DrawAspect="Content" ObjectID="_1629185636" r:id="rId179"/>
        </w:object>
      </w:r>
    </w:p>
    <w:p w14:paraId="2862068D" w14:textId="45BA031D" w:rsidR="00704C74" w:rsidRDefault="00704C74" w:rsidP="00AF3340">
      <w:pPr>
        <w:tabs>
          <w:tab w:val="left" w:pos="561"/>
          <w:tab w:val="left" w:pos="992"/>
          <w:tab w:val="left" w:pos="1412"/>
          <w:tab w:val="left" w:pos="9781"/>
        </w:tabs>
        <w:spacing w:after="0" w:line="240" w:lineRule="auto"/>
      </w:pPr>
      <w:r>
        <w:tab/>
      </w:r>
      <w:proofErr w:type="gramStart"/>
      <w:r>
        <w:t xml:space="preserve">Using </w:t>
      </w:r>
      <w:proofErr w:type="gramEnd"/>
      <w:r w:rsidR="004668E5" w:rsidRPr="004668E5">
        <w:rPr>
          <w:position w:val="-24"/>
        </w:rPr>
        <w:object w:dxaOrig="1300" w:dyaOrig="620" w14:anchorId="1DC4ACFB">
          <v:shape id="_x0000_i1109" type="#_x0000_t75" style="width:65.25pt;height:30.75pt" o:ole="">
            <v:imagedata r:id="rId180" o:title=""/>
          </v:shape>
          <o:OLEObject Type="Embed" ProgID="Equation.DSMT4" ShapeID="_x0000_i1109" DrawAspect="Content" ObjectID="_1629185637" r:id="rId181"/>
        </w:object>
      </w:r>
      <w:r>
        <w:t>,</w:t>
      </w:r>
      <w:r w:rsidR="00E816FA">
        <w:t xml:space="preserve">  </w:t>
      </w:r>
      <w:r w:rsidR="004668E5" w:rsidRPr="004668E5">
        <w:rPr>
          <w:position w:val="-24"/>
        </w:rPr>
        <w:object w:dxaOrig="2299" w:dyaOrig="620" w14:anchorId="51524CB8">
          <v:shape id="_x0000_i1110" type="#_x0000_t75" style="width:114.75pt;height:30.75pt" o:ole="">
            <v:imagedata r:id="rId182" o:title=""/>
          </v:shape>
          <o:OLEObject Type="Embed" ProgID="Equation.DSMT4" ShapeID="_x0000_i1110" DrawAspect="Content" ObjectID="_1629185638" r:id="rId183"/>
        </w:object>
      </w:r>
    </w:p>
    <w:p w14:paraId="31E31E50" w14:textId="0E710A2E" w:rsidR="00CF7B72" w:rsidRDefault="00CF7B72" w:rsidP="00AF3340">
      <w:pPr>
        <w:tabs>
          <w:tab w:val="left" w:pos="561"/>
          <w:tab w:val="left" w:pos="992"/>
          <w:tab w:val="left" w:pos="1412"/>
          <w:tab w:val="left" w:pos="9781"/>
        </w:tabs>
        <w:spacing w:after="0" w:line="240" w:lineRule="auto"/>
      </w:pPr>
      <w:r>
        <w:tab/>
        <w:t xml:space="preserve">Multiplying both sides </w:t>
      </w:r>
      <w:proofErr w:type="gramStart"/>
      <w:r>
        <w:t xml:space="preserve">by </w:t>
      </w:r>
      <w:proofErr w:type="gramEnd"/>
      <w:r w:rsidR="004668E5" w:rsidRPr="004668E5">
        <w:rPr>
          <w:position w:val="-6"/>
        </w:rPr>
        <w:object w:dxaOrig="560" w:dyaOrig="279" w14:anchorId="1682FE36">
          <v:shape id="_x0000_i1111" type="#_x0000_t75" style="width:27.75pt;height:14.25pt" o:ole="">
            <v:imagedata r:id="rId184" o:title=""/>
          </v:shape>
          <o:OLEObject Type="Embed" ProgID="Equation.DSMT4" ShapeID="_x0000_i1111" DrawAspect="Content" ObjectID="_1629185639" r:id="rId185"/>
        </w:object>
      </w:r>
      <w:r w:rsidR="00E816FA">
        <w:t xml:space="preserve">, </w:t>
      </w:r>
      <w:r w:rsidR="004668E5" w:rsidRPr="004668E5">
        <w:rPr>
          <w:position w:val="-6"/>
        </w:rPr>
        <w:object w:dxaOrig="2280" w:dyaOrig="340" w14:anchorId="72D683BB">
          <v:shape id="_x0000_i1112" type="#_x0000_t75" style="width:114pt;height:17.25pt" o:ole="">
            <v:imagedata r:id="rId186" o:title=""/>
          </v:shape>
          <o:OLEObject Type="Embed" ProgID="Equation.DSMT4" ShapeID="_x0000_i1112" DrawAspect="Content" ObjectID="_1629185640" r:id="rId187"/>
        </w:object>
      </w:r>
    </w:p>
    <w:p w14:paraId="4E401BD7" w14:textId="18DECD3A" w:rsidR="00CF7B72" w:rsidRDefault="00CF7B72" w:rsidP="00AF3340">
      <w:pPr>
        <w:tabs>
          <w:tab w:val="left" w:pos="561"/>
          <w:tab w:val="left" w:pos="992"/>
          <w:tab w:val="left" w:pos="1412"/>
          <w:tab w:val="left" w:pos="9781"/>
        </w:tabs>
        <w:spacing w:after="0" w:line="240" w:lineRule="auto"/>
      </w:pPr>
      <w:r>
        <w:tab/>
        <w:t xml:space="preserve">Using identity </w:t>
      </w:r>
      <w:r w:rsidR="004668E5" w:rsidRPr="004668E5">
        <w:rPr>
          <w:position w:val="-6"/>
        </w:rPr>
        <w:object w:dxaOrig="1760" w:dyaOrig="340" w14:anchorId="57B9C4CE">
          <v:shape id="_x0000_i1113" type="#_x0000_t75" style="width:87.75pt;height:17.25pt" o:ole="">
            <v:imagedata r:id="rId188" o:title=""/>
          </v:shape>
          <o:OLEObject Type="Embed" ProgID="Equation.DSMT4" ShapeID="_x0000_i1113" DrawAspect="Content" ObjectID="_1629185641" r:id="rId189"/>
        </w:object>
      </w:r>
      <w:r>
        <w:t xml:space="preserve"> for the left-hand side,</w:t>
      </w:r>
      <w:r w:rsidR="0055663F">
        <w:t xml:space="preserve">   </w:t>
      </w:r>
      <w:r>
        <w:t xml:space="preserve"> </w:t>
      </w:r>
      <w:r w:rsidR="004668E5" w:rsidRPr="004668E5">
        <w:rPr>
          <w:position w:val="-6"/>
        </w:rPr>
        <w:object w:dxaOrig="999" w:dyaOrig="279" w14:anchorId="3225A2D3">
          <v:shape id="_x0000_i1114" type="#_x0000_t75" style="width:50.25pt;height:14.25pt" o:ole="">
            <v:imagedata r:id="rId190" o:title=""/>
          </v:shape>
          <o:OLEObject Type="Embed" ProgID="Equation.DSMT4" ShapeID="_x0000_i1114" DrawAspect="Content" ObjectID="_1629185642" r:id="rId191"/>
        </w:object>
      </w:r>
    </w:p>
    <w:p w14:paraId="379833DF" w14:textId="4726C3E3" w:rsidR="00CF7B72" w:rsidRDefault="00CF7B72" w:rsidP="00AF3340">
      <w:pPr>
        <w:tabs>
          <w:tab w:val="left" w:pos="561"/>
          <w:tab w:val="left" w:pos="992"/>
          <w:tab w:val="left" w:pos="1412"/>
          <w:tab w:val="left" w:pos="9781"/>
        </w:tabs>
        <w:spacing w:after="0" w:line="240" w:lineRule="auto"/>
      </w:pPr>
      <w:r>
        <w:tab/>
        <w:t xml:space="preserve">Hence </w:t>
      </w:r>
      <w:r w:rsidR="004668E5" w:rsidRPr="004668E5">
        <w:rPr>
          <w:position w:val="-24"/>
        </w:rPr>
        <w:object w:dxaOrig="940" w:dyaOrig="620" w14:anchorId="1E982010">
          <v:shape id="_x0000_i1115" type="#_x0000_t75" style="width:47.25pt;height:30.75pt" o:ole="">
            <v:imagedata r:id="rId192" o:title=""/>
          </v:shape>
          <o:OLEObject Type="Embed" ProgID="Equation.DSMT4" ShapeID="_x0000_i1115" DrawAspect="Content" ObjectID="_1629185643" r:id="rId193"/>
        </w:object>
      </w:r>
      <w:r>
        <w:t xml:space="preserve"> giving solutions </w:t>
      </w:r>
      <w:r w:rsidR="004668E5" w:rsidRPr="004668E5">
        <w:rPr>
          <w:position w:val="-10"/>
        </w:rPr>
        <w:object w:dxaOrig="1660" w:dyaOrig="380" w14:anchorId="34607924">
          <v:shape id="_x0000_i1116" type="#_x0000_t75" style="width:83.25pt;height:18.75pt" o:ole="">
            <v:imagedata r:id="rId194" o:title=""/>
          </v:shape>
          <o:OLEObject Type="Embed" ProgID="Equation.DSMT4" ShapeID="_x0000_i1116" DrawAspect="Content" ObjectID="_1629185644" r:id="rId195"/>
        </w:object>
      </w:r>
    </w:p>
    <w:p w14:paraId="4C45AEB3" w14:textId="7B897936" w:rsidR="008363A9" w:rsidRDefault="008363A9" w:rsidP="00AF3340">
      <w:pPr>
        <w:tabs>
          <w:tab w:val="left" w:pos="561"/>
          <w:tab w:val="left" w:pos="992"/>
          <w:tab w:val="left" w:pos="1412"/>
          <w:tab w:val="left" w:pos="9781"/>
        </w:tabs>
        <w:spacing w:after="0" w:line="240" w:lineRule="auto"/>
      </w:pPr>
    </w:p>
    <w:p w14:paraId="63FBF7B0" w14:textId="77777777" w:rsidR="00262147" w:rsidRDefault="00262147" w:rsidP="00AF3340">
      <w:pPr>
        <w:tabs>
          <w:tab w:val="left" w:pos="561"/>
          <w:tab w:val="left" w:pos="992"/>
          <w:tab w:val="left" w:pos="1412"/>
          <w:tab w:val="left" w:pos="9781"/>
        </w:tabs>
        <w:spacing w:after="0" w:line="240" w:lineRule="auto"/>
      </w:pPr>
    </w:p>
    <w:p w14:paraId="4E97B5FF" w14:textId="5AD4A7DF" w:rsidR="007120A8" w:rsidRDefault="00DF3356" w:rsidP="00AF3340">
      <w:pPr>
        <w:tabs>
          <w:tab w:val="left" w:pos="561"/>
          <w:tab w:val="left" w:pos="992"/>
          <w:tab w:val="left" w:pos="1412"/>
          <w:tab w:val="left" w:pos="9781"/>
        </w:tabs>
        <w:spacing w:after="0" w:line="240" w:lineRule="auto"/>
      </w:pPr>
      <w:r>
        <w:t xml:space="preserve"> </w:t>
      </w:r>
      <w:r w:rsidR="00053C27">
        <w:t>8.</w:t>
      </w:r>
      <w:r w:rsidR="00053C27">
        <w:tab/>
        <w:t xml:space="preserve">Equation is </w:t>
      </w:r>
      <w:r w:rsidR="004668E5" w:rsidRPr="004668E5">
        <w:rPr>
          <w:position w:val="-6"/>
        </w:rPr>
        <w:object w:dxaOrig="1480" w:dyaOrig="279" w14:anchorId="22C6E1C8">
          <v:shape id="_x0000_i1117" type="#_x0000_t75" style="width:74.25pt;height:14.25pt" o:ole="">
            <v:imagedata r:id="rId196" o:title=""/>
          </v:shape>
          <o:OLEObject Type="Embed" ProgID="Equation.DSMT4" ShapeID="_x0000_i1117" DrawAspect="Content" ObjectID="_1629185645" r:id="rId197"/>
        </w:object>
      </w:r>
    </w:p>
    <w:p w14:paraId="41CAD661" w14:textId="3DE4BB32" w:rsidR="00053C27" w:rsidRDefault="00053C27" w:rsidP="00AF3340">
      <w:pPr>
        <w:tabs>
          <w:tab w:val="left" w:pos="561"/>
          <w:tab w:val="left" w:pos="992"/>
          <w:tab w:val="left" w:pos="1412"/>
          <w:tab w:val="left" w:pos="9781"/>
        </w:tabs>
        <w:spacing w:after="0" w:line="240" w:lineRule="auto"/>
      </w:pPr>
      <w:r>
        <w:tab/>
        <w:t xml:space="preserve">Substituting </w:t>
      </w:r>
      <w:r w:rsidR="004668E5" w:rsidRPr="004668E5">
        <w:rPr>
          <w:position w:val="-24"/>
        </w:rPr>
        <w:object w:dxaOrig="1280" w:dyaOrig="620" w14:anchorId="3DBBB100">
          <v:shape id="_x0000_i1118" type="#_x0000_t75" style="width:63.75pt;height:30.75pt" o:ole="">
            <v:imagedata r:id="rId198" o:title=""/>
          </v:shape>
          <o:OLEObject Type="Embed" ProgID="Equation.DSMT4" ShapeID="_x0000_i1118" DrawAspect="Content" ObjectID="_1629185646" r:id="rId199"/>
        </w:object>
      </w:r>
      <w:r>
        <w:t xml:space="preserve"> and identity </w:t>
      </w:r>
      <w:proofErr w:type="gramStart"/>
      <w:r>
        <w:t xml:space="preserve">for </w:t>
      </w:r>
      <w:proofErr w:type="gramEnd"/>
      <w:r w:rsidR="004668E5" w:rsidRPr="004668E5">
        <w:rPr>
          <w:position w:val="-6"/>
        </w:rPr>
        <w:object w:dxaOrig="660" w:dyaOrig="279" w14:anchorId="7CC66525">
          <v:shape id="_x0000_i1119" type="#_x0000_t75" style="width:33pt;height:14.25pt" o:ole="">
            <v:imagedata r:id="rId200" o:title=""/>
          </v:shape>
          <o:OLEObject Type="Embed" ProgID="Equation.DSMT4" ShapeID="_x0000_i1119" DrawAspect="Content" ObjectID="_1629185647" r:id="rId201"/>
        </w:object>
      </w:r>
      <w:r>
        <w:t xml:space="preserve">,  </w:t>
      </w:r>
      <w:r w:rsidR="0055663F">
        <w:t xml:space="preserve"> </w:t>
      </w:r>
      <w:r>
        <w:t xml:space="preserve"> </w:t>
      </w:r>
      <w:r w:rsidR="004668E5" w:rsidRPr="004668E5">
        <w:rPr>
          <w:position w:val="-24"/>
        </w:rPr>
        <w:object w:dxaOrig="2040" w:dyaOrig="620" w14:anchorId="312D839A">
          <v:shape id="_x0000_i1120" type="#_x0000_t75" style="width:102pt;height:30.75pt" o:ole="">
            <v:imagedata r:id="rId202" o:title=""/>
          </v:shape>
          <o:OLEObject Type="Embed" ProgID="Equation.DSMT4" ShapeID="_x0000_i1120" DrawAspect="Content" ObjectID="_1629185648" r:id="rId203"/>
        </w:object>
      </w:r>
    </w:p>
    <w:p w14:paraId="0CA6DBEF" w14:textId="0CA89AB5" w:rsidR="00053C27" w:rsidRDefault="00053C27" w:rsidP="00AF3340">
      <w:pPr>
        <w:tabs>
          <w:tab w:val="left" w:pos="561"/>
          <w:tab w:val="left" w:pos="992"/>
          <w:tab w:val="left" w:pos="1412"/>
          <w:tab w:val="left" w:pos="9781"/>
        </w:tabs>
        <w:spacing w:after="0" w:line="240" w:lineRule="auto"/>
      </w:pPr>
      <w:r>
        <w:tab/>
        <w:t xml:space="preserve">Multiplying </w:t>
      </w:r>
      <w:proofErr w:type="gramStart"/>
      <w:r>
        <w:t xml:space="preserve">by </w:t>
      </w:r>
      <w:proofErr w:type="gramEnd"/>
      <w:r w:rsidR="004668E5" w:rsidRPr="004668E5">
        <w:rPr>
          <w:position w:val="-10"/>
        </w:rPr>
        <w:object w:dxaOrig="1579" w:dyaOrig="380" w14:anchorId="695B89F0">
          <v:shape id="_x0000_i1121" type="#_x0000_t75" style="width:78.75pt;height:18.75pt" o:ole="">
            <v:imagedata r:id="rId204" o:title=""/>
          </v:shape>
          <o:OLEObject Type="Embed" ProgID="Equation.DSMT4" ShapeID="_x0000_i1121" DrawAspect="Content" ObjectID="_1629185649" r:id="rId205"/>
        </w:object>
      </w:r>
      <w:r>
        <w:t xml:space="preserve">,    </w:t>
      </w:r>
      <w:r w:rsidR="004668E5" w:rsidRPr="004668E5">
        <w:rPr>
          <w:position w:val="-10"/>
        </w:rPr>
        <w:object w:dxaOrig="2540" w:dyaOrig="380" w14:anchorId="5D492F7F">
          <v:shape id="_x0000_i1122" type="#_x0000_t75" style="width:126.75pt;height:18.75pt" o:ole="">
            <v:imagedata r:id="rId206" o:title=""/>
          </v:shape>
          <o:OLEObject Type="Embed" ProgID="Equation.DSMT4" ShapeID="_x0000_i1122" DrawAspect="Content" ObjectID="_1629185650" r:id="rId207"/>
        </w:object>
      </w:r>
    </w:p>
    <w:p w14:paraId="29EE52C4" w14:textId="2E0D4B8F" w:rsidR="00053C27" w:rsidRDefault="00053C27" w:rsidP="00AF3340">
      <w:pPr>
        <w:tabs>
          <w:tab w:val="left" w:pos="561"/>
          <w:tab w:val="left" w:pos="992"/>
          <w:tab w:val="left" w:pos="1412"/>
          <w:tab w:val="left" w:pos="9781"/>
        </w:tabs>
        <w:spacing w:after="0" w:line="240" w:lineRule="auto"/>
      </w:pPr>
      <w:r>
        <w:tab/>
        <w:t xml:space="preserve">Expressing in terms of </w:t>
      </w:r>
      <w:r w:rsidR="004668E5" w:rsidRPr="004668E5">
        <w:rPr>
          <w:position w:val="-6"/>
        </w:rPr>
        <w:object w:dxaOrig="499" w:dyaOrig="279" w14:anchorId="124AA4DE">
          <v:shape id="_x0000_i1123" type="#_x0000_t75" style="width:24.75pt;height:14.25pt" o:ole="">
            <v:imagedata r:id="rId208" o:title=""/>
          </v:shape>
          <o:OLEObject Type="Embed" ProgID="Equation.DSMT4" ShapeID="_x0000_i1123" DrawAspect="Content" ObjectID="_1629185651" r:id="rId209"/>
        </w:object>
      </w:r>
      <w:r>
        <w:t xml:space="preserve"> </w:t>
      </w:r>
      <w:proofErr w:type="gramStart"/>
      <w:r>
        <w:t xml:space="preserve">and </w:t>
      </w:r>
      <w:proofErr w:type="gramEnd"/>
      <w:r w:rsidR="004668E5" w:rsidRPr="004668E5">
        <w:rPr>
          <w:position w:val="-6"/>
        </w:rPr>
        <w:object w:dxaOrig="540" w:dyaOrig="220" w14:anchorId="5D1BF0E6">
          <v:shape id="_x0000_i1124" type="#_x0000_t75" style="width:27pt;height:11.25pt" o:ole="">
            <v:imagedata r:id="rId210" o:title=""/>
          </v:shape>
          <o:OLEObject Type="Embed" ProgID="Equation.DSMT4" ShapeID="_x0000_i1124" DrawAspect="Content" ObjectID="_1629185652" r:id="rId211"/>
        </w:object>
      </w:r>
      <w:r>
        <w:t xml:space="preserve">,    </w:t>
      </w:r>
      <w:r w:rsidR="004668E5" w:rsidRPr="004668E5">
        <w:rPr>
          <w:position w:val="-24"/>
        </w:rPr>
        <w:object w:dxaOrig="2620" w:dyaOrig="660" w14:anchorId="43E1CDAD">
          <v:shape id="_x0000_i1125" type="#_x0000_t75" style="width:131.25pt;height:33pt" o:ole="">
            <v:imagedata r:id="rId212" o:title=""/>
          </v:shape>
          <o:OLEObject Type="Embed" ProgID="Equation.DSMT4" ShapeID="_x0000_i1125" DrawAspect="Content" ObjectID="_1629185653" r:id="rId213"/>
        </w:object>
      </w:r>
    </w:p>
    <w:p w14:paraId="7FAFE78D" w14:textId="24FDC58A" w:rsidR="00990B25" w:rsidRDefault="00990B25" w:rsidP="00AF3340">
      <w:pPr>
        <w:tabs>
          <w:tab w:val="left" w:pos="561"/>
          <w:tab w:val="left" w:pos="992"/>
          <w:tab w:val="left" w:pos="1412"/>
          <w:tab w:val="left" w:pos="9781"/>
        </w:tabs>
        <w:spacing w:after="0" w:line="240" w:lineRule="auto"/>
      </w:pPr>
      <w:r>
        <w:tab/>
        <w:t xml:space="preserve">Multiplying both sides </w:t>
      </w:r>
      <w:proofErr w:type="gramStart"/>
      <w:r>
        <w:t xml:space="preserve">by </w:t>
      </w:r>
      <w:proofErr w:type="gramEnd"/>
      <w:r w:rsidR="004668E5" w:rsidRPr="004668E5">
        <w:rPr>
          <w:position w:val="-6"/>
        </w:rPr>
        <w:object w:dxaOrig="540" w:dyaOrig="220" w14:anchorId="2DD75B02">
          <v:shape id="_x0000_i1126" type="#_x0000_t75" style="width:27pt;height:11.25pt" o:ole="">
            <v:imagedata r:id="rId214" o:title=""/>
          </v:shape>
          <o:OLEObject Type="Embed" ProgID="Equation.DSMT4" ShapeID="_x0000_i1126" DrawAspect="Content" ObjectID="_1629185654" r:id="rId215"/>
        </w:object>
      </w:r>
      <w:r>
        <w:t xml:space="preserve">,    </w:t>
      </w:r>
      <w:r w:rsidR="004668E5" w:rsidRPr="004668E5">
        <w:rPr>
          <w:position w:val="-6"/>
        </w:rPr>
        <w:object w:dxaOrig="2500" w:dyaOrig="340" w14:anchorId="6327963A">
          <v:shape id="_x0000_i1127" type="#_x0000_t75" style="width:125.25pt;height:17.25pt" o:ole="">
            <v:imagedata r:id="rId216" o:title=""/>
          </v:shape>
          <o:OLEObject Type="Embed" ProgID="Equation.DSMT4" ShapeID="_x0000_i1127" DrawAspect="Content" ObjectID="_1629185655" r:id="rId217"/>
        </w:object>
      </w:r>
    </w:p>
    <w:p w14:paraId="21EB523A" w14:textId="18FE9C53" w:rsidR="00990B25" w:rsidRDefault="0055663F" w:rsidP="00AF3340">
      <w:pPr>
        <w:tabs>
          <w:tab w:val="left" w:pos="561"/>
          <w:tab w:val="left" w:pos="992"/>
          <w:tab w:val="left" w:pos="1412"/>
          <w:tab w:val="left" w:pos="9781"/>
        </w:tabs>
        <w:spacing w:after="0" w:line="240" w:lineRule="auto"/>
      </w:pPr>
      <w:r>
        <w:tab/>
      </w:r>
      <w:r w:rsidR="00990B25">
        <w:t xml:space="preserve">Expressing in terms of </w:t>
      </w:r>
      <w:r w:rsidR="004668E5" w:rsidRPr="004668E5">
        <w:rPr>
          <w:position w:val="-6"/>
        </w:rPr>
        <w:object w:dxaOrig="499" w:dyaOrig="279" w14:anchorId="710D9358">
          <v:shape id="_x0000_i1128" type="#_x0000_t75" style="width:24.75pt;height:14.25pt" o:ole="">
            <v:imagedata r:id="rId218" o:title=""/>
          </v:shape>
          <o:OLEObject Type="Embed" ProgID="Equation.DSMT4" ShapeID="_x0000_i1128" DrawAspect="Content" ObjectID="_1629185656" r:id="rId219"/>
        </w:object>
      </w:r>
      <w:r w:rsidR="00990B25">
        <w:t xml:space="preserve"> leads to equation </w:t>
      </w:r>
      <w:r w:rsidR="004668E5" w:rsidRPr="004668E5">
        <w:rPr>
          <w:position w:val="-6"/>
        </w:rPr>
        <w:object w:dxaOrig="2120" w:dyaOrig="340" w14:anchorId="6FDCB2FD">
          <v:shape id="_x0000_i1129" type="#_x0000_t75" style="width:105.75pt;height:17.25pt" o:ole="">
            <v:imagedata r:id="rId220" o:title=""/>
          </v:shape>
          <o:OLEObject Type="Embed" ProgID="Equation.DSMT4" ShapeID="_x0000_i1129" DrawAspect="Content" ObjectID="_1629185657" r:id="rId221"/>
        </w:object>
      </w:r>
    </w:p>
    <w:p w14:paraId="1E216218" w14:textId="0B7908B2" w:rsidR="00990B25" w:rsidRDefault="00990B25" w:rsidP="0055663F">
      <w:pPr>
        <w:tabs>
          <w:tab w:val="left" w:pos="561"/>
          <w:tab w:val="left" w:pos="992"/>
          <w:tab w:val="left" w:pos="1412"/>
          <w:tab w:val="left" w:pos="9781"/>
        </w:tabs>
        <w:spacing w:after="0" w:line="240" w:lineRule="auto"/>
        <w:ind w:left="561"/>
      </w:pPr>
      <w:r>
        <w:t xml:space="preserve">Use of quadratic formula gives </w:t>
      </w:r>
      <w:r w:rsidR="004668E5" w:rsidRPr="004668E5">
        <w:rPr>
          <w:position w:val="-6"/>
        </w:rPr>
        <w:object w:dxaOrig="1460" w:dyaOrig="279" w14:anchorId="1876F8F0">
          <v:shape id="_x0000_i1130" type="#_x0000_t75" style="width:72.75pt;height:14.25pt" o:ole="">
            <v:imagedata r:id="rId222" o:title=""/>
          </v:shape>
          <o:OLEObject Type="Embed" ProgID="Equation.DSMT4" ShapeID="_x0000_i1130" DrawAspect="Content" ObjectID="_1629185658" r:id="rId223"/>
        </w:object>
      </w:r>
      <w:r>
        <w:t xml:space="preserve"> and therefore </w:t>
      </w:r>
      <w:r w:rsidR="004668E5" w:rsidRPr="004668E5">
        <w:rPr>
          <w:position w:val="-6"/>
        </w:rPr>
        <w:object w:dxaOrig="1140" w:dyaOrig="279" w14:anchorId="64394CFD">
          <v:shape id="_x0000_i1131" type="#_x0000_t75" style="width:57pt;height:14.25pt" o:ole="">
            <v:imagedata r:id="rId224" o:title=""/>
          </v:shape>
          <o:OLEObject Type="Embed" ProgID="Equation.DSMT4" ShapeID="_x0000_i1131" DrawAspect="Content" ObjectID="_1629185659" r:id="rId225"/>
        </w:object>
      </w:r>
      <w:r>
        <w:t xml:space="preserve"> and </w:t>
      </w:r>
      <w:r w:rsidR="004668E5" w:rsidRPr="004668E5">
        <w:rPr>
          <w:position w:val="-6"/>
        </w:rPr>
        <w:object w:dxaOrig="2320" w:dyaOrig="279" w14:anchorId="3180DA9F">
          <v:shape id="_x0000_i1132" type="#_x0000_t75" style="width:116.25pt;height:14.25pt" o:ole="">
            <v:imagedata r:id="rId226" o:title=""/>
          </v:shape>
          <o:OLEObject Type="Embed" ProgID="Equation.DSMT4" ShapeID="_x0000_i1132" DrawAspect="Content" ObjectID="_1629185660" r:id="rId227"/>
        </w:object>
      </w:r>
    </w:p>
    <w:p w14:paraId="73C3D9C6" w14:textId="4C6FF1F0" w:rsidR="00990B25" w:rsidRDefault="00990B25" w:rsidP="0055663F">
      <w:pPr>
        <w:tabs>
          <w:tab w:val="left" w:pos="561"/>
          <w:tab w:val="left" w:pos="992"/>
          <w:tab w:val="left" w:pos="1412"/>
          <w:tab w:val="left" w:pos="9781"/>
        </w:tabs>
        <w:spacing w:after="0" w:line="240" w:lineRule="auto"/>
        <w:ind w:left="561"/>
      </w:pPr>
      <w:r>
        <w:t xml:space="preserve">Formula also gives </w:t>
      </w:r>
      <w:r w:rsidR="004668E5" w:rsidRPr="004668E5">
        <w:rPr>
          <w:position w:val="-6"/>
        </w:rPr>
        <w:object w:dxaOrig="1600" w:dyaOrig="279" w14:anchorId="43D374FF">
          <v:shape id="_x0000_i1133" type="#_x0000_t75" style="width:80.25pt;height:14.25pt" o:ole="">
            <v:imagedata r:id="rId228" o:title=""/>
          </v:shape>
          <o:OLEObject Type="Embed" ProgID="Equation.DSMT4" ShapeID="_x0000_i1133" DrawAspect="Content" ObjectID="_1629185661" r:id="rId229"/>
        </w:object>
      </w:r>
      <w:r>
        <w:t xml:space="preserve"> and therefore </w:t>
      </w:r>
      <w:r w:rsidR="004668E5" w:rsidRPr="004668E5">
        <w:rPr>
          <w:position w:val="-6"/>
        </w:rPr>
        <w:object w:dxaOrig="2480" w:dyaOrig="279" w14:anchorId="3A172963">
          <v:shape id="_x0000_i1134" type="#_x0000_t75" style="width:123.75pt;height:14.25pt" o:ole="">
            <v:imagedata r:id="rId230" o:title=""/>
          </v:shape>
          <o:OLEObject Type="Embed" ProgID="Equation.DSMT4" ShapeID="_x0000_i1134" DrawAspect="Content" ObjectID="_1629185662" r:id="rId231"/>
        </w:object>
      </w:r>
      <w:r w:rsidR="00991D3F">
        <w:t xml:space="preserve"> and </w:t>
      </w:r>
      <w:r w:rsidR="004668E5" w:rsidRPr="004668E5">
        <w:rPr>
          <w:position w:val="-6"/>
        </w:rPr>
        <w:object w:dxaOrig="2600" w:dyaOrig="279" w14:anchorId="4F676D56">
          <v:shape id="_x0000_i1135" type="#_x0000_t75" style="width:129.75pt;height:14.25pt" o:ole="">
            <v:imagedata r:id="rId232" o:title=""/>
          </v:shape>
          <o:OLEObject Type="Embed" ProgID="Equation.DSMT4" ShapeID="_x0000_i1135" DrawAspect="Content" ObjectID="_1629185663" r:id="rId233"/>
        </w:object>
      </w:r>
    </w:p>
    <w:p w14:paraId="3D862132" w14:textId="0E52664C" w:rsidR="00E816FA" w:rsidRDefault="00991D3F" w:rsidP="00AF3340">
      <w:pPr>
        <w:tabs>
          <w:tab w:val="left" w:pos="561"/>
          <w:tab w:val="left" w:pos="992"/>
          <w:tab w:val="left" w:pos="1412"/>
          <w:tab w:val="left" w:pos="9781"/>
        </w:tabs>
        <w:spacing w:after="0" w:line="240" w:lineRule="auto"/>
      </w:pPr>
      <w:r>
        <w:tab/>
        <w:t xml:space="preserve">Solutions to </w:t>
      </w:r>
      <w:r w:rsidRPr="00940578">
        <w:rPr>
          <w:rFonts w:ascii="Times New Roman" w:hAnsi="Times New Roman"/>
          <w:sz w:val="24"/>
        </w:rPr>
        <w:t>3</w:t>
      </w:r>
      <w:r>
        <w:t xml:space="preserve"> significant figures are </w:t>
      </w:r>
      <w:r w:rsidR="004668E5" w:rsidRPr="004668E5">
        <w:rPr>
          <w:position w:val="-10"/>
        </w:rPr>
        <w:object w:dxaOrig="2560" w:dyaOrig="320" w14:anchorId="7D46981D">
          <v:shape id="_x0000_i1136" type="#_x0000_t75" style="width:128.25pt;height:15.75pt" o:ole="">
            <v:imagedata r:id="rId234" o:title=""/>
          </v:shape>
          <o:OLEObject Type="Embed" ProgID="Equation.DSMT4" ShapeID="_x0000_i1136" DrawAspect="Content" ObjectID="_1629185664" r:id="rId235"/>
        </w:object>
      </w:r>
    </w:p>
    <w:p w14:paraId="0A2B23BD" w14:textId="77777777" w:rsidR="00E816FA" w:rsidRDefault="00E816FA">
      <w:pPr>
        <w:spacing w:after="0" w:line="240" w:lineRule="auto"/>
      </w:pPr>
      <w:r>
        <w:br w:type="page"/>
      </w:r>
    </w:p>
    <w:p w14:paraId="5954C553" w14:textId="313E19B6" w:rsidR="00D410FC" w:rsidRDefault="006D46F7" w:rsidP="00AF3340">
      <w:pPr>
        <w:tabs>
          <w:tab w:val="left" w:pos="561"/>
          <w:tab w:val="left" w:pos="992"/>
          <w:tab w:val="left" w:pos="1412"/>
          <w:tab w:val="left" w:pos="9781"/>
        </w:tabs>
        <w:spacing w:after="0" w:line="240" w:lineRule="auto"/>
      </w:pPr>
      <w:r>
        <w:rPr>
          <w:noProof/>
          <w:lang w:eastAsia="en-GB"/>
        </w:rPr>
        <w:lastRenderedPageBreak/>
        <mc:AlternateContent>
          <mc:Choice Requires="wpg">
            <w:drawing>
              <wp:anchor distT="0" distB="0" distL="114300" distR="114300" simplePos="0" relativeHeight="251712512" behindDoc="0" locked="0" layoutInCell="1" allowOverlap="1" wp14:anchorId="08BF184E" wp14:editId="02ED6A1F">
                <wp:simplePos x="0" y="0"/>
                <wp:positionH relativeFrom="column">
                  <wp:posOffset>588645</wp:posOffset>
                </wp:positionH>
                <wp:positionV relativeFrom="paragraph">
                  <wp:posOffset>33020</wp:posOffset>
                </wp:positionV>
                <wp:extent cx="1677035" cy="1931247"/>
                <wp:effectExtent l="0" t="0" r="0" b="0"/>
                <wp:wrapNone/>
                <wp:docPr id="316" name="Group 316" title="Image for worked solution question 9"/>
                <wp:cNvGraphicFramePr/>
                <a:graphic xmlns:a="http://schemas.openxmlformats.org/drawingml/2006/main">
                  <a:graphicData uri="http://schemas.microsoft.com/office/word/2010/wordprocessingGroup">
                    <wpg:wgp>
                      <wpg:cNvGrpSpPr/>
                      <wpg:grpSpPr>
                        <a:xfrm>
                          <a:off x="0" y="0"/>
                          <a:ext cx="1677035" cy="1931247"/>
                          <a:chOff x="0" y="0"/>
                          <a:chExt cx="1677035" cy="1931247"/>
                        </a:xfrm>
                      </wpg:grpSpPr>
                      <wps:wsp>
                        <wps:cNvPr id="305" name="Text Box 2"/>
                        <wps:cNvSpPr txBox="1">
                          <a:spLocks noChangeArrowheads="1"/>
                        </wps:cNvSpPr>
                        <wps:spPr bwMode="auto">
                          <a:xfrm>
                            <a:off x="156210" y="792480"/>
                            <a:ext cx="245060" cy="235000"/>
                          </a:xfrm>
                          <a:prstGeom prst="rect">
                            <a:avLst/>
                          </a:prstGeom>
                          <a:noFill/>
                          <a:ln w="9525">
                            <a:noFill/>
                            <a:miter lim="800000"/>
                            <a:headEnd/>
                            <a:tailEnd/>
                          </a:ln>
                        </wps:spPr>
                        <wps:txbx>
                          <w:txbxContent>
                            <w:p w14:paraId="6D501BCA" w14:textId="00792FF6" w:rsidR="00AB23CD" w:rsidRPr="006D46F7" w:rsidRDefault="00AB23CD" w:rsidP="006D46F7">
                              <w:pPr>
                                <w:rPr>
                                  <w:rFonts w:ascii="Times New Roman" w:hAnsi="Times New Roman"/>
                                </w:rPr>
                              </w:pPr>
                              <w:r>
                                <w:rPr>
                                  <w:rFonts w:ascii="Times New Roman" w:hAnsi="Times New Roman"/>
                                </w:rPr>
                                <w:t>A</w:t>
                              </w:r>
                            </w:p>
                          </w:txbxContent>
                        </wps:txbx>
                        <wps:bodyPr rot="0" vert="horz" wrap="square" lIns="0" tIns="0" rIns="0" bIns="0" anchor="t" anchorCtr="0">
                          <a:noAutofit/>
                        </wps:bodyPr>
                      </wps:wsp>
                      <wpg:grpSp>
                        <wpg:cNvPr id="315" name="Group 315"/>
                        <wpg:cNvGrpSpPr/>
                        <wpg:grpSpPr>
                          <a:xfrm>
                            <a:off x="0" y="0"/>
                            <a:ext cx="1677035" cy="1931247"/>
                            <a:chOff x="0" y="0"/>
                            <a:chExt cx="1677035" cy="1931247"/>
                          </a:xfrm>
                        </wpg:grpSpPr>
                        <wps:wsp>
                          <wps:cNvPr id="306" name="Text Box 2"/>
                          <wps:cNvSpPr txBox="1">
                            <a:spLocks noChangeArrowheads="1"/>
                          </wps:cNvSpPr>
                          <wps:spPr bwMode="auto">
                            <a:xfrm>
                              <a:off x="192405" y="1628775"/>
                              <a:ext cx="245060" cy="235000"/>
                            </a:xfrm>
                            <a:prstGeom prst="rect">
                              <a:avLst/>
                            </a:prstGeom>
                            <a:noFill/>
                            <a:ln w="9525">
                              <a:noFill/>
                              <a:miter lim="800000"/>
                              <a:headEnd/>
                              <a:tailEnd/>
                            </a:ln>
                          </wps:spPr>
                          <wps:txbx>
                            <w:txbxContent>
                              <w:p w14:paraId="7B90C828" w14:textId="1F5F0120" w:rsidR="00AB23CD" w:rsidRPr="006D46F7" w:rsidRDefault="00AB23CD" w:rsidP="006D46F7">
                                <w:pPr>
                                  <w:rPr>
                                    <w:rFonts w:ascii="Times New Roman" w:hAnsi="Times New Roman"/>
                                  </w:rPr>
                                </w:pPr>
                                <w:r>
                                  <w:rPr>
                                    <w:rFonts w:ascii="Times New Roman" w:hAnsi="Times New Roman"/>
                                  </w:rPr>
                                  <w:t>P</w:t>
                                </w:r>
                              </w:p>
                            </w:txbxContent>
                          </wps:txbx>
                          <wps:bodyPr rot="0" vert="horz" wrap="square" lIns="0" tIns="0" rIns="0" bIns="0" anchor="t" anchorCtr="0">
                            <a:noAutofit/>
                          </wps:bodyPr>
                        </wps:wsp>
                        <wpg:grpSp>
                          <wpg:cNvPr id="314" name="Group 314"/>
                          <wpg:cNvGrpSpPr/>
                          <wpg:grpSpPr>
                            <a:xfrm>
                              <a:off x="0" y="0"/>
                              <a:ext cx="1677035" cy="1931247"/>
                              <a:chOff x="0" y="0"/>
                              <a:chExt cx="1677035" cy="1931247"/>
                            </a:xfrm>
                          </wpg:grpSpPr>
                          <wps:wsp>
                            <wps:cNvPr id="309" name="Text Box 2"/>
                            <wps:cNvSpPr txBox="1">
                              <a:spLocks noChangeArrowheads="1"/>
                            </wps:cNvSpPr>
                            <wps:spPr bwMode="auto">
                              <a:xfrm>
                                <a:off x="0" y="1106805"/>
                                <a:ext cx="350520" cy="234950"/>
                              </a:xfrm>
                              <a:prstGeom prst="rect">
                                <a:avLst/>
                              </a:prstGeom>
                              <a:noFill/>
                              <a:ln w="9525">
                                <a:noFill/>
                                <a:miter lim="800000"/>
                                <a:headEnd/>
                                <a:tailEnd/>
                              </a:ln>
                            </wps:spPr>
                            <wps:txbx>
                              <w:txbxContent>
                                <w:p w14:paraId="42517216" w14:textId="0234FEFB" w:rsidR="00AB23CD" w:rsidRPr="006D46F7" w:rsidRDefault="00AB23CD" w:rsidP="006D46F7">
                                  <w:pPr>
                                    <w:rPr>
                                      <w:rFonts w:ascii="Times New Roman" w:hAnsi="Times New Roman"/>
                                    </w:rPr>
                                  </w:pPr>
                                  <w:r>
                                    <w:rPr>
                                      <w:rFonts w:ascii="Times New Roman" w:hAnsi="Times New Roman"/>
                                    </w:rPr>
                                    <w:t>3</w:t>
                                  </w:r>
                                  <w:r w:rsidRPr="006D46F7">
                                    <w:rPr>
                                      <w:rFonts w:ascii="Times New Roman" w:hAnsi="Times New Roman"/>
                                      <w:sz w:val="10"/>
                                      <w:szCs w:val="10"/>
                                    </w:rPr>
                                    <w:t xml:space="preserve"> </w:t>
                                  </w:r>
                                  <w:r>
                                    <w:rPr>
                                      <w:rFonts w:ascii="Times New Roman" w:hAnsi="Times New Roman"/>
                                    </w:rPr>
                                    <w:t>km</w:t>
                                  </w:r>
                                </w:p>
                              </w:txbxContent>
                            </wps:txbx>
                            <wps:bodyPr rot="0" vert="horz" wrap="square" lIns="0" tIns="0" rIns="0" bIns="0" anchor="t" anchorCtr="0">
                              <a:noAutofit/>
                            </wps:bodyPr>
                          </wps:wsp>
                          <wpg:grpSp>
                            <wpg:cNvPr id="313" name="Group 313"/>
                            <wpg:cNvGrpSpPr/>
                            <wpg:grpSpPr>
                              <a:xfrm>
                                <a:off x="43815" y="0"/>
                                <a:ext cx="1633220" cy="1931247"/>
                                <a:chOff x="0" y="0"/>
                                <a:chExt cx="1633220" cy="1931247"/>
                              </a:xfrm>
                            </wpg:grpSpPr>
                            <wps:wsp>
                              <wps:cNvPr id="303" name="Text Box 2"/>
                              <wps:cNvSpPr txBox="1">
                                <a:spLocks noChangeArrowheads="1"/>
                              </wps:cNvSpPr>
                              <wps:spPr bwMode="auto">
                                <a:xfrm>
                                  <a:off x="260985" y="641985"/>
                                  <a:ext cx="329565" cy="207645"/>
                                </a:xfrm>
                                <a:prstGeom prst="rect">
                                  <a:avLst/>
                                </a:prstGeom>
                                <a:noFill/>
                                <a:ln w="9525">
                                  <a:noFill/>
                                  <a:miter lim="800000"/>
                                  <a:headEnd/>
                                  <a:tailEnd/>
                                </a:ln>
                              </wps:spPr>
                              <wps:txbx>
                                <w:txbxContent>
                                  <w:p w14:paraId="5763CEBD" w14:textId="02EBFB02" w:rsidR="00AB23CD" w:rsidRPr="006D46F7" w:rsidRDefault="00AB23CD">
                                    <w:pPr>
                                      <w:rPr>
                                        <w:rFonts w:ascii="Times New Roman" w:hAnsi="Times New Roman"/>
                                      </w:rPr>
                                    </w:pPr>
                                    <w:r>
                                      <w:rPr>
                                        <w:rFonts w:ascii="Times New Roman" w:hAnsi="Times New Roman"/>
                                      </w:rPr>
                                      <w:t>40°</w:t>
                                    </w:r>
                                  </w:p>
                                </w:txbxContent>
                              </wps:txbx>
                              <wps:bodyPr rot="0" vert="horz" wrap="square" lIns="0" tIns="0" rIns="0" bIns="0" anchor="t" anchorCtr="0">
                                <a:noAutofit/>
                              </wps:bodyPr>
                            </wps:wsp>
                            <wpg:grpSp>
                              <wpg:cNvPr id="312" name="Group 312"/>
                              <wpg:cNvGrpSpPr/>
                              <wpg:grpSpPr>
                                <a:xfrm>
                                  <a:off x="0" y="0"/>
                                  <a:ext cx="1633220" cy="1931247"/>
                                  <a:chOff x="0" y="0"/>
                                  <a:chExt cx="1633220" cy="1931247"/>
                                </a:xfrm>
                              </wpg:grpSpPr>
                              <wpg:grpSp>
                                <wpg:cNvPr id="311" name="Group 311"/>
                                <wpg:cNvGrpSpPr/>
                                <wpg:grpSpPr>
                                  <a:xfrm>
                                    <a:off x="0" y="0"/>
                                    <a:ext cx="1633220" cy="1931247"/>
                                    <a:chOff x="0" y="0"/>
                                    <a:chExt cx="1633220" cy="1931247"/>
                                  </a:xfrm>
                                </wpg:grpSpPr>
                                <wpg:grpSp>
                                  <wpg:cNvPr id="304" name="Group 304"/>
                                  <wpg:cNvGrpSpPr/>
                                  <wpg:grpSpPr>
                                    <a:xfrm>
                                      <a:off x="0" y="0"/>
                                      <a:ext cx="1592797" cy="1931247"/>
                                      <a:chOff x="-3658" y="-1428"/>
                                      <a:chExt cx="1593353" cy="1931828"/>
                                    </a:xfrm>
                                  </wpg:grpSpPr>
                                  <wpg:grpSp>
                                    <wpg:cNvPr id="301" name="Group 301"/>
                                    <wpg:cNvGrpSpPr/>
                                    <wpg:grpSpPr>
                                      <a:xfrm>
                                        <a:off x="7316" y="-1428"/>
                                        <a:ext cx="1582379" cy="1931828"/>
                                        <a:chOff x="0" y="-1428"/>
                                        <a:chExt cx="1582379" cy="1931828"/>
                                      </a:xfrm>
                                    </wpg:grpSpPr>
                                    <wpg:grpSp>
                                      <wpg:cNvPr id="299" name="Group 299"/>
                                      <wpg:cNvGrpSpPr/>
                                      <wpg:grpSpPr>
                                        <a:xfrm>
                                          <a:off x="0" y="19050"/>
                                          <a:ext cx="1580515" cy="1911350"/>
                                          <a:chOff x="0" y="0"/>
                                          <a:chExt cx="1580515" cy="1911350"/>
                                        </a:xfrm>
                                      </wpg:grpSpPr>
                                      <wpg:grpSp>
                                        <wpg:cNvPr id="297" name="Group 297"/>
                                        <wpg:cNvGrpSpPr/>
                                        <wpg:grpSpPr>
                                          <a:xfrm>
                                            <a:off x="0" y="148590"/>
                                            <a:ext cx="1362710" cy="1762760"/>
                                            <a:chOff x="0" y="0"/>
                                            <a:chExt cx="1362710" cy="1762760"/>
                                          </a:xfrm>
                                        </wpg:grpSpPr>
                                        <wpg:grpSp>
                                          <wpg:cNvPr id="295" name="Group 295"/>
                                          <wpg:cNvGrpSpPr/>
                                          <wpg:grpSpPr>
                                            <a:xfrm>
                                              <a:off x="0" y="0"/>
                                              <a:ext cx="1362710" cy="1762760"/>
                                              <a:chOff x="0" y="0"/>
                                              <a:chExt cx="1362710" cy="1762760"/>
                                            </a:xfrm>
                                          </wpg:grpSpPr>
                                          <wpg:grpSp>
                                            <wpg:cNvPr id="293" name="Group 293"/>
                                            <wpg:cNvGrpSpPr/>
                                            <wpg:grpSpPr>
                                              <a:xfrm>
                                                <a:off x="232410" y="0"/>
                                                <a:ext cx="1130300" cy="1528816"/>
                                                <a:chOff x="0" y="0"/>
                                                <a:chExt cx="1130300" cy="1528816"/>
                                              </a:xfrm>
                                            </wpg:grpSpPr>
                                            <wpg:grpSp>
                                              <wpg:cNvPr id="291" name="Group 291"/>
                                              <wpg:cNvGrpSpPr/>
                                              <wpg:grpSpPr>
                                                <a:xfrm>
                                                  <a:off x="0" y="0"/>
                                                  <a:ext cx="1130300" cy="1528816"/>
                                                  <a:chOff x="0" y="0"/>
                                                  <a:chExt cx="1130300" cy="1528816"/>
                                                </a:xfrm>
                                              </wpg:grpSpPr>
                                              <wpg:grpSp>
                                                <wpg:cNvPr id="290" name="Group 290"/>
                                                <wpg:cNvGrpSpPr/>
                                                <wpg:grpSpPr>
                                                  <a:xfrm>
                                                    <a:off x="0" y="0"/>
                                                    <a:ext cx="1130300" cy="1526540"/>
                                                    <a:chOff x="0" y="0"/>
                                                    <a:chExt cx="1130300" cy="1526540"/>
                                                  </a:xfrm>
                                                </wpg:grpSpPr>
                                                <wpg:grpSp>
                                                  <wpg:cNvPr id="31" name="Group 31"/>
                                                  <wpg:cNvGrpSpPr/>
                                                  <wpg:grpSpPr>
                                                    <a:xfrm>
                                                      <a:off x="0" y="0"/>
                                                      <a:ext cx="1130300" cy="1526540"/>
                                                      <a:chOff x="-6350" y="-23284"/>
                                                      <a:chExt cx="1130302" cy="1526753"/>
                                                    </a:xfrm>
                                                  </wpg:grpSpPr>
                                                  <wpg:grpSp>
                                                    <wpg:cNvPr id="29" name="Group 29"/>
                                                    <wpg:cNvGrpSpPr/>
                                                    <wpg:grpSpPr>
                                                      <a:xfrm>
                                                        <a:off x="-6350" y="-23284"/>
                                                        <a:ext cx="1130302" cy="1117601"/>
                                                        <a:chOff x="-6350" y="-23284"/>
                                                        <a:chExt cx="1130302" cy="1117601"/>
                                                      </a:xfrm>
                                                    </wpg:grpSpPr>
                                                    <wps:wsp>
                                                      <wps:cNvPr id="25" name="Straight Connector 25"/>
                                                      <wps:cNvCnPr/>
                                                      <wps:spPr>
                                                        <a:xfrm>
                                                          <a:off x="-6350" y="-23284"/>
                                                          <a:ext cx="0" cy="670560"/>
                                                        </a:xfrm>
                                                        <a:prstGeom prst="line">
                                                          <a:avLst/>
                                                        </a:prstGeom>
                                                        <a:ln w="9525">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a:off x="-6350" y="670560"/>
                                                          <a:ext cx="3810" cy="423757"/>
                                                        </a:xfrm>
                                                        <a:prstGeom prst="line">
                                                          <a:avLst/>
                                                        </a:prstGeom>
                                                        <a:ln w="9525">
                                                          <a:solidFill>
                                                            <a:schemeClr val="tx1"/>
                                                          </a:solidFill>
                                                          <a:prstDash val="solid"/>
                                                          <a:tailEnd type="none"/>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flipH="1">
                                                          <a:off x="554997" y="-3"/>
                                                          <a:ext cx="568955" cy="340786"/>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flipH="1">
                                                          <a:off x="554997" y="0"/>
                                                          <a:ext cx="568953" cy="762815"/>
                                                        </a:xfrm>
                                                        <a:prstGeom prst="line">
                                                          <a:avLst/>
                                                        </a:prstGeom>
                                                        <a:ln w="9525">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g:grpSp>
                                                  <wps:wsp>
                                                    <wps:cNvPr id="30" name="Straight Connector 30"/>
                                                    <wps:cNvCnPr/>
                                                    <wps:spPr>
                                                      <a:xfrm>
                                                        <a:off x="-2540" y="1049441"/>
                                                        <a:ext cx="0" cy="454028"/>
                                                      </a:xfrm>
                                                      <a:prstGeom prst="line">
                                                        <a:avLst/>
                                                      </a:prstGeom>
                                                      <a:ln w="9525">
                                                        <a:solidFill>
                                                          <a:schemeClr val="tx1"/>
                                                        </a:solidFill>
                                                        <a:prstDash val="solid"/>
                                                        <a:headEnd type="arrow"/>
                                                        <a:tailEnd type="none"/>
                                                      </a:ln>
                                                    </wps:spPr>
                                                    <wps:style>
                                                      <a:lnRef idx="1">
                                                        <a:schemeClr val="accent1"/>
                                                      </a:lnRef>
                                                      <a:fillRef idx="0">
                                                        <a:schemeClr val="accent1"/>
                                                      </a:fillRef>
                                                      <a:effectRef idx="0">
                                                        <a:schemeClr val="accent1"/>
                                                      </a:effectRef>
                                                      <a:fontRef idx="minor">
                                                        <a:schemeClr val="tx1"/>
                                                      </a:fontRef>
                                                    </wps:style>
                                                    <wps:bodyPr/>
                                                  </wps:wsp>
                                                </wpg:grpSp>
                                                <wps:wsp>
                                                  <wps:cNvPr id="288" name="Straight Connector 288"/>
                                                  <wps:cNvCnPr/>
                                                  <wps:spPr>
                                                    <a:xfrm flipH="1">
                                                      <a:off x="0" y="338446"/>
                                                      <a:ext cx="592455" cy="358775"/>
                                                    </a:xfrm>
                                                    <a:prstGeom prst="line">
                                                      <a:avLst/>
                                                    </a:prstGeom>
                                                    <a:ln w="9525">
                                                      <a:solidFill>
                                                        <a:schemeClr val="tx1"/>
                                                      </a:solidFill>
                                                      <a:prstDash val="solid"/>
                                                      <a:headEnd type="arrow"/>
                                                    </a:ln>
                                                  </wps:spPr>
                                                  <wps:style>
                                                    <a:lnRef idx="1">
                                                      <a:schemeClr val="accent1"/>
                                                    </a:lnRef>
                                                    <a:fillRef idx="0">
                                                      <a:schemeClr val="accent1"/>
                                                    </a:fillRef>
                                                    <a:effectRef idx="0">
                                                      <a:schemeClr val="accent1"/>
                                                    </a:effectRef>
                                                    <a:fontRef idx="minor">
                                                      <a:schemeClr val="tx1"/>
                                                    </a:fontRef>
                                                  </wps:style>
                                                  <wps:bodyPr/>
                                                </wps:wsp>
                                              </wpg:grpSp>
                                              <wps:wsp>
                                                <wps:cNvPr id="289" name="Straight Connector 289"/>
                                                <wps:cNvCnPr/>
                                                <wps:spPr>
                                                  <a:xfrm flipH="1">
                                                    <a:off x="0" y="771896"/>
                                                    <a:ext cx="569595" cy="756920"/>
                                                  </a:xfrm>
                                                  <a:prstGeom prst="line">
                                                    <a:avLst/>
                                                  </a:prstGeom>
                                                  <a:ln w="9525">
                                                    <a:solidFill>
                                                      <a:schemeClr val="tx1"/>
                                                    </a:solidFill>
                                                    <a:prstDash val="solid"/>
                                                    <a:tailEnd type="none"/>
                                                  </a:ln>
                                                </wps:spPr>
                                                <wps:style>
                                                  <a:lnRef idx="1">
                                                    <a:schemeClr val="accent1"/>
                                                  </a:lnRef>
                                                  <a:fillRef idx="0">
                                                    <a:schemeClr val="accent1"/>
                                                  </a:fillRef>
                                                  <a:effectRef idx="0">
                                                    <a:schemeClr val="accent1"/>
                                                  </a:effectRef>
                                                  <a:fontRef idx="minor">
                                                    <a:schemeClr val="tx1"/>
                                                  </a:fontRef>
                                                </wps:style>
                                                <wps:bodyPr/>
                                              </wps:wsp>
                                            </wpg:grpSp>
                                            <wps:wsp>
                                              <wps:cNvPr id="292" name="Straight Connector 292"/>
                                              <wps:cNvCnPr/>
                                              <wps:spPr>
                                                <a:xfrm>
                                                  <a:off x="1128156" y="23750"/>
                                                  <a:ext cx="0" cy="670303"/>
                                                </a:xfrm>
                                                <a:prstGeom prst="line">
                                                  <a:avLst/>
                                                </a:prstGeom>
                                                <a:ln w="9525">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g:grpSp>
                                          <wps:wsp>
                                            <wps:cNvPr id="294" name="Arc 294"/>
                                            <wps:cNvSpPr/>
                                            <wps:spPr>
                                              <a:xfrm>
                                                <a:off x="0" y="1276350"/>
                                                <a:ext cx="474345" cy="486410"/>
                                              </a:xfrm>
                                              <a:prstGeom prst="arc">
                                                <a:avLst>
                                                  <a:gd name="adj1" fmla="val 16200000"/>
                                                  <a:gd name="adj2" fmla="val 1838616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6" name="Arc 296"/>
                                          <wps:cNvSpPr/>
                                          <wps:spPr>
                                            <a:xfrm>
                                              <a:off x="0" y="1251585"/>
                                              <a:ext cx="474345" cy="470535"/>
                                            </a:xfrm>
                                            <a:prstGeom prst="arc">
                                              <a:avLst>
                                                <a:gd name="adj1" fmla="val 16200000"/>
                                                <a:gd name="adj2" fmla="val 1867111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8" name="Arc 298"/>
                                        <wps:cNvSpPr/>
                                        <wps:spPr>
                                          <a:xfrm rot="11537819">
                                            <a:off x="1120140" y="0"/>
                                            <a:ext cx="460375" cy="442595"/>
                                          </a:xfrm>
                                          <a:prstGeom prst="arc">
                                            <a:avLst>
                                              <a:gd name="adj1" fmla="val 15333231"/>
                                              <a:gd name="adj2" fmla="val 1792331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0" name="Arc 300"/>
                                      <wps:cNvSpPr/>
                                      <wps:spPr>
                                        <a:xfrm rot="11537819">
                                          <a:off x="1135922" y="-1428"/>
                                          <a:ext cx="446457" cy="437807"/>
                                        </a:xfrm>
                                        <a:prstGeom prst="arc">
                                          <a:avLst>
                                            <a:gd name="adj1" fmla="val 15416734"/>
                                            <a:gd name="adj2" fmla="val 1792331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2" name="Arc 302"/>
                                    <wps:cNvSpPr/>
                                    <wps:spPr>
                                      <a:xfrm>
                                        <a:off x="-3658" y="552298"/>
                                        <a:ext cx="526415" cy="517525"/>
                                      </a:xfrm>
                                      <a:prstGeom prst="arc">
                                        <a:avLst>
                                          <a:gd name="adj1" fmla="val 16013033"/>
                                          <a:gd name="adj2" fmla="val 20183984"/>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8" name="Text Box 2"/>
                                  <wps:cNvSpPr txBox="1">
                                    <a:spLocks noChangeArrowheads="1"/>
                                  </wps:cNvSpPr>
                                  <wps:spPr bwMode="auto">
                                    <a:xfrm>
                                      <a:off x="1388745" y="57150"/>
                                      <a:ext cx="244475" cy="234950"/>
                                    </a:xfrm>
                                    <a:prstGeom prst="rect">
                                      <a:avLst/>
                                    </a:prstGeom>
                                    <a:noFill/>
                                    <a:ln w="9525">
                                      <a:noFill/>
                                      <a:miter lim="800000"/>
                                      <a:headEnd/>
                                      <a:tailEnd/>
                                    </a:ln>
                                  </wps:spPr>
                                  <wps:txbx>
                                    <w:txbxContent>
                                      <w:p w14:paraId="38D58F34" w14:textId="1D45BE15" w:rsidR="00AB23CD" w:rsidRPr="006D46F7" w:rsidRDefault="00AB23CD" w:rsidP="006D46F7">
                                        <w:pPr>
                                          <w:rPr>
                                            <w:rFonts w:ascii="Times New Roman" w:hAnsi="Times New Roman"/>
                                          </w:rPr>
                                        </w:pPr>
                                        <w:r>
                                          <w:rPr>
                                            <w:rFonts w:ascii="Times New Roman" w:hAnsi="Times New Roman"/>
                                          </w:rPr>
                                          <w:t>B</w:t>
                                        </w:r>
                                      </w:p>
                                    </w:txbxContent>
                                  </wps:txbx>
                                  <wps:bodyPr rot="0" vert="horz" wrap="square" lIns="0" tIns="0" rIns="0" bIns="0" anchor="t" anchorCtr="0">
                                    <a:noAutofit/>
                                  </wps:bodyPr>
                                </wps:wsp>
                              </wpg:grpSp>
                              <wps:wsp>
                                <wps:cNvPr id="310" name="Text Box 2"/>
                                <wps:cNvSpPr txBox="1">
                                  <a:spLocks noChangeArrowheads="1"/>
                                </wps:cNvSpPr>
                                <wps:spPr bwMode="auto">
                                  <a:xfrm>
                                    <a:off x="590550" y="354330"/>
                                    <a:ext cx="350520" cy="234950"/>
                                  </a:xfrm>
                                  <a:prstGeom prst="rect">
                                    <a:avLst/>
                                  </a:prstGeom>
                                  <a:noFill/>
                                  <a:ln w="9525">
                                    <a:noFill/>
                                    <a:miter lim="800000"/>
                                    <a:headEnd/>
                                    <a:tailEnd/>
                                  </a:ln>
                                </wps:spPr>
                                <wps:txbx>
                                  <w:txbxContent>
                                    <w:p w14:paraId="0C9A0DA4" w14:textId="196DCF15" w:rsidR="00AB23CD" w:rsidRPr="006D46F7" w:rsidRDefault="00AB23CD" w:rsidP="006D46F7">
                                      <w:pPr>
                                        <w:rPr>
                                          <w:rFonts w:ascii="Times New Roman" w:hAnsi="Times New Roman"/>
                                        </w:rPr>
                                      </w:pPr>
                                      <w:r>
                                        <w:rPr>
                                          <w:rFonts w:ascii="Times New Roman" w:hAnsi="Times New Roman"/>
                                        </w:rPr>
                                        <w:t>5</w:t>
                                      </w:r>
                                      <w:r w:rsidRPr="006D46F7">
                                        <w:rPr>
                                          <w:rFonts w:ascii="Times New Roman" w:hAnsi="Times New Roman"/>
                                          <w:sz w:val="10"/>
                                          <w:szCs w:val="10"/>
                                        </w:rPr>
                                        <w:t xml:space="preserve"> </w:t>
                                      </w:r>
                                      <w:r>
                                        <w:rPr>
                                          <w:rFonts w:ascii="Times New Roman" w:hAnsi="Times New Roman"/>
                                        </w:rPr>
                                        <w:t>km</w:t>
                                      </w:r>
                                    </w:p>
                                  </w:txbxContent>
                                </wps:txbx>
                                <wps:bodyPr rot="0" vert="horz" wrap="square" lIns="0" tIns="0" rIns="0" bIns="0" anchor="t" anchorCtr="0">
                                  <a:noAutofit/>
                                </wps:bodyPr>
                              </wps:wsp>
                            </wpg:grpSp>
                          </wpg:grpSp>
                        </wpg:grpSp>
                      </wpg:grpSp>
                    </wpg:wgp>
                  </a:graphicData>
                </a:graphic>
              </wp:anchor>
            </w:drawing>
          </mc:Choice>
          <mc:Fallback>
            <w:pict>
              <v:group w14:anchorId="08BF184E" id="Group 316" o:spid="_x0000_s1043" alt="Title: Image for worked solution question 9" style="position:absolute;margin-left:46.35pt;margin-top:2.6pt;width:132.05pt;height:152.05pt;z-index:251712512" coordsize="16770,19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">
                <v:shape id="_x0000_s1044" type="#_x0000_t202" style="position:absolute;left:1562;top:7924;width:2450;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" filled="f" stroked="f">
                  <v:textbox inset="0,0,0,0">
                    <w:txbxContent>
                      <w:p w14:paraId="6D501BCA" w14:textId="00792FF6" w:rsidR="00AB23CD" w:rsidRPr="006D46F7" w:rsidRDefault="00AB23CD" w:rsidP="006D46F7">
                        <w:pPr>
                          <w:rPr>
                            <w:rFonts w:ascii="Times New Roman" w:hAnsi="Times New Roman"/>
                          </w:rPr>
                        </w:pPr>
                        <w:r>
                          <w:rPr>
                            <w:rFonts w:ascii="Times New Roman" w:hAnsi="Times New Roman"/>
                          </w:rPr>
                          <w:t>A</w:t>
                        </w:r>
                      </w:p>
                    </w:txbxContent>
                  </v:textbox>
                </v:shape>
                <v:group id="Group 315" o:spid="_x0000_s1045" style="position:absolute;width:16770;height:19312" coordsize="16770,19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">
                  <v:shape id="_x0000_s1046" type="#_x0000_t202" style="position:absolute;left:1924;top:16287;width:2450;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wLhxQAAANwAAAAPAAAAZHJzL2Rvd25yZXYueG1sRI9BawIx&#10;FITvhf6H8ITeamIL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AsvwLhxQAAANwAAAAP&#10;AAAAAAAAAAAAAAAAAAcCAABkcnMvZG93bnJldi54bWxQSwUGAAAAAAMAAwC3AAAA+QIAAAAA&#10;" filled="f" stroked="f">
                    <v:textbox inset="0,0,0,0">
                      <w:txbxContent>
                        <w:p w14:paraId="7B90C828" w14:textId="1F5F0120" w:rsidR="00AB23CD" w:rsidRPr="006D46F7" w:rsidRDefault="00AB23CD" w:rsidP="006D46F7">
                          <w:pPr>
                            <w:rPr>
                              <w:rFonts w:ascii="Times New Roman" w:hAnsi="Times New Roman"/>
                            </w:rPr>
                          </w:pPr>
                          <w:r>
                            <w:rPr>
                              <w:rFonts w:ascii="Times New Roman" w:hAnsi="Times New Roman"/>
                            </w:rPr>
                            <w:t>P</w:t>
                          </w:r>
                        </w:p>
                      </w:txbxContent>
                    </v:textbox>
                  </v:shape>
                  <v:group id="Group 314" o:spid="_x0000_s1047" style="position:absolute;width:16770;height:19312" coordsize="16770,19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_x0000_s1048" type="#_x0000_t202" style="position:absolute;top:11068;width:3505;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JaTxQAAANwAAAAPAAAAZHJzL2Rvd25yZXYueG1sRI9BawIx&#10;FITvBf9DeAVvNWkF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BdIJaTxQAAANwAAAAP&#10;AAAAAAAAAAAAAAAAAAcCAABkcnMvZG93bnJldi54bWxQSwUGAAAAAAMAAwC3AAAA+QIAAAAA&#10;" filled="f" stroked="f">
                      <v:textbox inset="0,0,0,0">
                        <w:txbxContent>
                          <w:p w14:paraId="42517216" w14:textId="0234FEFB" w:rsidR="00AB23CD" w:rsidRPr="006D46F7" w:rsidRDefault="00AB23CD" w:rsidP="006D46F7">
                            <w:pPr>
                              <w:rPr>
                                <w:rFonts w:ascii="Times New Roman" w:hAnsi="Times New Roman"/>
                              </w:rPr>
                            </w:pPr>
                            <w:r>
                              <w:rPr>
                                <w:rFonts w:ascii="Times New Roman" w:hAnsi="Times New Roman"/>
                              </w:rPr>
                              <w:t>3</w:t>
                            </w:r>
                            <w:r w:rsidRPr="006D46F7">
                              <w:rPr>
                                <w:rFonts w:ascii="Times New Roman" w:hAnsi="Times New Roman"/>
                                <w:sz w:val="10"/>
                                <w:szCs w:val="10"/>
                              </w:rPr>
                              <w:t xml:space="preserve"> </w:t>
                            </w:r>
                            <w:r>
                              <w:rPr>
                                <w:rFonts w:ascii="Times New Roman" w:hAnsi="Times New Roman"/>
                              </w:rPr>
                              <w:t>km</w:t>
                            </w:r>
                          </w:p>
                        </w:txbxContent>
                      </v:textbox>
                    </v:shape>
                    <v:group id="Group 313" o:spid="_x0000_s1049" style="position:absolute;left:438;width:16332;height:19312" coordsize="16332,19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shape id="_x0000_s1050" type="#_x0000_t202" style="position:absolute;left:2609;top:6419;width:3296;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" filled="f" stroked="f">
                        <v:textbox inset="0,0,0,0">
                          <w:txbxContent>
                            <w:p w14:paraId="5763CEBD" w14:textId="02EBFB02" w:rsidR="00AB23CD" w:rsidRPr="006D46F7" w:rsidRDefault="00AB23CD">
                              <w:pPr>
                                <w:rPr>
                                  <w:rFonts w:ascii="Times New Roman" w:hAnsi="Times New Roman"/>
                                </w:rPr>
                              </w:pPr>
                              <w:r>
                                <w:rPr>
                                  <w:rFonts w:ascii="Times New Roman" w:hAnsi="Times New Roman"/>
                                </w:rPr>
                                <w:t>40°</w:t>
                              </w:r>
                            </w:p>
                          </w:txbxContent>
                        </v:textbox>
                      </v:shape>
                      <v:group id="Group 312" o:spid="_x0000_s1051" style="position:absolute;width:16332;height:19312" coordsize="16332,19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group id="Group 311" o:spid="_x0000_s1052" style="position:absolute;width:16332;height:19312" coordsize="16332,19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group id="Group 304" o:spid="_x0000_s1053" style="position:absolute;width:15927;height:19312" coordorigin="-36,-14" coordsize="15933,1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group id="Group 301" o:spid="_x0000_s1054" style="position:absolute;left:73;top:-14;width:15823;height:19318" coordorigin=",-14" coordsize="15823,1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group id="Group 299" o:spid="_x0000_s1055" style="position:absolute;top:190;width:15805;height:19114" coordsize="15805,19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group id="Group 297" o:spid="_x0000_s1056" style="position:absolute;top:1485;width:13627;height:17628" coordsize="13627,1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group id="Group 295" o:spid="_x0000_s1057" style="position:absolute;width:13627;height:17627" coordsize="13627,1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group id="Group 293" o:spid="_x0000_s1058" style="position:absolute;left:2324;width:11303;height:15288" coordsize="11303,15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group id="Group 291" o:spid="_x0000_s1059" style="position:absolute;width:11303;height:15288" coordsize="11303,15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group id="Group 290" o:spid="_x0000_s1060" style="position:absolute;width:11303;height:15265" coordsize="11303,15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group id="Group 31" o:spid="_x0000_s1061" style="position:absolute;width:11303;height:15265" coordorigin="-63,-232" coordsize="11303,15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29" o:spid="_x0000_s1062" style="position:absolute;left:-63;top:-232;width:11302;height:11175" coordorigin="-63,-232" coordsize="11303,11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line id="Straight Connector 25" o:spid="_x0000_s1063" style="position:absolute;visibility:visible;mso-wrap-style:square" from="-63,-232" to="-63,6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" strokecolor="black [3213]">
                                                <v:stroke dashstyle="longDash" joinstyle="miter"/>
                                              </v:line>
                                              <v:line id="Straight Connector 26" o:spid="_x0000_s1064" style="position:absolute;visibility:visible;mso-wrap-style:square" from="-63,6705" to="-25,10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" strokecolor="black [3213]">
                                                <v:stroke joinstyle="miter"/>
                                              </v:line>
                                              <v:line id="Straight Connector 27" o:spid="_x0000_s1065" style="position:absolute;flip:x;visibility:visible;mso-wrap-style:square" from="5549,0" to="11239,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" strokecolor="black [3213]">
                                                <v:stroke joinstyle="miter"/>
                                              </v:line>
                                              <v:line id="Straight Connector 28" o:spid="_x0000_s1066" style="position:absolute;flip:x;visibility:visible;mso-wrap-style:square" from="5549,0" to="11239,7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" strokecolor="black [3213]">
                                                <v:stroke endarrow="open" joinstyle="miter"/>
                                              </v:line>
                                            </v:group>
                                            <v:line id="Straight Connector 30" o:spid="_x0000_s1067" style="position:absolute;visibility:visible;mso-wrap-style:square" from="-25,10494" to="-25,15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" strokecolor="black [3213]">
                                              <v:stroke startarrow="open" joinstyle="miter"/>
                                            </v:line>
                                          </v:group>
                                          <v:line id="Straight Connector 288" o:spid="_x0000_s1068" style="position:absolute;flip:x;visibility:visible;mso-wrap-style:square" from="0,3384" to="5924,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" strokecolor="black [3213]">
                                            <v:stroke startarrow="open" joinstyle="miter"/>
                                          </v:line>
                                        </v:group>
                                        <v:line id="Straight Connector 289" o:spid="_x0000_s1069" style="position:absolute;flip:x;visibility:visible;mso-wrap-style:square" from="0,7718" to="5695,15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" strokecolor="black [3213]">
                                          <v:stroke joinstyle="miter"/>
                                        </v:line>
                                      </v:group>
                                      <v:line id="Straight Connector 292" o:spid="_x0000_s1070" style="position:absolute;visibility:visible;mso-wrap-style:square" from="11281,237" to="11281,6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" strokecolor="black [3213]">
                                        <v:stroke dashstyle="longDash" joinstyle="miter"/>
                                      </v:line>
                                    </v:group>
                                    <v:shape id="Arc 294" o:spid="_x0000_s1071" style="position:absolute;top:12763;width:4743;height:4864;visibility:visible;mso-wrap-style:square;v-text-anchor:middle" coordsize="474345,486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" path="m237172,nsc288852,,339118,17310,380323,49295l237173,243205v,-81068,-1,-162137,-1,-243205xem237172,nfc288852,,339118,17310,380323,49295e" filled="f" strokecolor="black [3213]">
                                      <v:stroke joinstyle="miter"/>
                                      <v:path arrowok="t" o:connecttype="custom" o:connectlocs="237172,0;380323,49295" o:connectangles="0,0"/>
                                    </v:shape>
                                  </v:group>
                                  <v:shape id="Arc 296" o:spid="_x0000_s1072" style="position:absolute;top:12515;width:4743;height:4706;visibility:visible;mso-wrap-style:square;v-text-anchor:middle" coordsize="474345,470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" path="m237172,nsc294294,,349496,20450,392635,57592l237173,235268v,-78423,-1,-156845,-1,-235268xem237172,nfc294294,,349496,20450,392635,57592e" filled="f" strokecolor="black [3213]">
                                    <v:stroke joinstyle="miter"/>
                                    <v:path arrowok="t" o:connecttype="custom" o:connectlocs="237172,0;392635,57592" o:connectangles="0,0"/>
                                  </v:shape>
                                </v:group>
                                <v:shape id="Arc 298" o:spid="_x0000_s1073" style="position:absolute;left:11201;width:4604;height:4425;rotation:-10990585fd;visibility:visible;mso-wrap-style:square;v-text-anchor:middle" coordsize="460375,442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" path="m174850,6490nsc229651,-6558,287528,210,337477,25508l230188,221298,174850,6490xem174850,6490nfc229651,-6558,287528,210,337477,25508e" filled="f" strokecolor="black [3213]">
                                  <v:stroke joinstyle="miter"/>
                                  <v:path arrowok="t" o:connecttype="custom" o:connectlocs="174850,6490;337477,25508" o:connectangles="0,0"/>
                                </v:shape>
                              </v:group>
                              <v:shape id="Arc 300" o:spid="_x0000_s1074" style="position:absolute;left:11359;top:-14;width:4464;height:4377;rotation:-10990585fd;visibility:visible;mso-wrap-style:square;v-text-anchor:middle" coordsize="446457,437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" path="m173735,5448nsc226298,-6272,281411,1055,328895,26077l223229,218904,173735,5448xem173735,5448nfc226298,-6272,281411,1055,328895,26077e" filled="f" strokecolor="black [3213]">
                                <v:stroke joinstyle="miter"/>
                                <v:path arrowok="t" o:connecttype="custom" o:connectlocs="173735,5448;328895,26077" o:connectangles="0,0"/>
                              </v:shape>
                            </v:group>
                            <v:shape id="Arc 302" o:spid="_x0000_s1075" style="position:absolute;left:-36;top:5522;width:5263;height:5176;visibility:visible;mso-wrap-style:square;v-text-anchor:middle" coordsize="526415,517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" path="m249141,370nsc358129,-5365,459410,55624,503734,153678l263208,258763,249141,370xem249141,370nfc358129,-5365,459410,55624,503734,153678e" filled="f" strokecolor="black [3213]">
                              <v:stroke joinstyle="miter"/>
                              <v:path arrowok="t" o:connecttype="custom" o:connectlocs="249141,370;503734,153678" o:connectangles="0,0"/>
                            </v:shape>
                          </v:group>
                          <v:shape id="_x0000_s1076" type="#_x0000_t202" style="position:absolute;left:13887;top:571;width:2445;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DMIwQAAANwAAAAPAAAAZHJzL2Rvd25yZXYueG1sRE/Pa8Iw&#10;FL4P/B/CE3abiRvI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DJsMwjBAAAA3AAAAA8AAAAA&#10;AAAAAAAAAAAABwIAAGRycy9kb3ducmV2LnhtbFBLBQYAAAAAAwADALcAAAD1AgAAAAA=&#10;" filled="f" stroked="f">
                            <v:textbox inset="0,0,0,0">
                              <w:txbxContent>
                                <w:p w14:paraId="38D58F34" w14:textId="1D45BE15" w:rsidR="00AB23CD" w:rsidRPr="006D46F7" w:rsidRDefault="00AB23CD" w:rsidP="006D46F7">
                                  <w:pPr>
                                    <w:rPr>
                                      <w:rFonts w:ascii="Times New Roman" w:hAnsi="Times New Roman"/>
                                    </w:rPr>
                                  </w:pPr>
                                  <w:r>
                                    <w:rPr>
                                      <w:rFonts w:ascii="Times New Roman" w:hAnsi="Times New Roman"/>
                                    </w:rPr>
                                    <w:t>B</w:t>
                                  </w:r>
                                </w:p>
                              </w:txbxContent>
                            </v:textbox>
                          </v:shape>
                        </v:group>
                        <v:shape id="_x0000_s1077" type="#_x0000_t202" style="position:absolute;left:5905;top:3543;width:3505;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6nTwwAAANwAAAAPAAAAZHJzL2Rvd25yZXYueG1sRE/Pa8Iw&#10;FL4P/B/CE3abaTeQ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ScOp08MAAADcAAAADwAA&#10;AAAAAAAAAAAAAAAHAgAAZHJzL2Rvd25yZXYueG1sUEsFBgAAAAADAAMAtwAAAPcCAAAAAA==&#10;" filled="f" stroked="f">
                          <v:textbox inset="0,0,0,0">
                            <w:txbxContent>
                              <w:p w14:paraId="0C9A0DA4" w14:textId="196DCF15" w:rsidR="00AB23CD" w:rsidRPr="006D46F7" w:rsidRDefault="00AB23CD" w:rsidP="006D46F7">
                                <w:pPr>
                                  <w:rPr>
                                    <w:rFonts w:ascii="Times New Roman" w:hAnsi="Times New Roman"/>
                                  </w:rPr>
                                </w:pPr>
                                <w:r>
                                  <w:rPr>
                                    <w:rFonts w:ascii="Times New Roman" w:hAnsi="Times New Roman"/>
                                  </w:rPr>
                                  <w:t>5</w:t>
                                </w:r>
                                <w:r w:rsidRPr="006D46F7">
                                  <w:rPr>
                                    <w:rFonts w:ascii="Times New Roman" w:hAnsi="Times New Roman"/>
                                    <w:sz w:val="10"/>
                                    <w:szCs w:val="10"/>
                                  </w:rPr>
                                  <w:t xml:space="preserve"> </w:t>
                                </w:r>
                                <w:r>
                                  <w:rPr>
                                    <w:rFonts w:ascii="Times New Roman" w:hAnsi="Times New Roman"/>
                                  </w:rPr>
                                  <w:t>km</w:t>
                                </w:r>
                              </w:p>
                            </w:txbxContent>
                          </v:textbox>
                        </v:shape>
                      </v:group>
                    </v:group>
                  </v:group>
                </v:group>
              </v:group>
            </w:pict>
          </mc:Fallback>
        </mc:AlternateContent>
      </w:r>
      <w:r w:rsidR="00DF3356">
        <w:t xml:space="preserve"> </w:t>
      </w:r>
      <w:bookmarkStart w:id="0" w:name="_GoBack"/>
      <w:bookmarkEnd w:id="0"/>
      <w:r w:rsidR="00D410FC">
        <w:t>9.</w:t>
      </w:r>
    </w:p>
    <w:p w14:paraId="43031F96" w14:textId="7D801FBA" w:rsidR="00D410FC" w:rsidRDefault="00B409F8" w:rsidP="00AF3340">
      <w:pPr>
        <w:tabs>
          <w:tab w:val="left" w:pos="561"/>
          <w:tab w:val="left" w:pos="992"/>
          <w:tab w:val="left" w:pos="1412"/>
          <w:tab w:val="left" w:pos="9781"/>
        </w:tabs>
        <w:spacing w:after="0" w:line="240" w:lineRule="auto"/>
        <w:rPr>
          <w:noProof/>
          <w:lang w:eastAsia="en-GB"/>
        </w:rPr>
      </w:pPr>
      <w:r>
        <w:tab/>
      </w:r>
    </w:p>
    <w:p w14:paraId="374E2CAA" w14:textId="77777777" w:rsidR="006D46F7" w:rsidRDefault="006D46F7" w:rsidP="00AF3340">
      <w:pPr>
        <w:tabs>
          <w:tab w:val="left" w:pos="561"/>
          <w:tab w:val="left" w:pos="992"/>
          <w:tab w:val="left" w:pos="1412"/>
          <w:tab w:val="left" w:pos="9781"/>
        </w:tabs>
        <w:spacing w:after="0" w:line="240" w:lineRule="auto"/>
        <w:rPr>
          <w:noProof/>
          <w:lang w:eastAsia="en-GB"/>
        </w:rPr>
      </w:pPr>
    </w:p>
    <w:p w14:paraId="4D14469B" w14:textId="77777777" w:rsidR="006D46F7" w:rsidRDefault="006D46F7" w:rsidP="00AF3340">
      <w:pPr>
        <w:tabs>
          <w:tab w:val="left" w:pos="561"/>
          <w:tab w:val="left" w:pos="992"/>
          <w:tab w:val="left" w:pos="1412"/>
          <w:tab w:val="left" w:pos="9781"/>
        </w:tabs>
        <w:spacing w:after="0" w:line="240" w:lineRule="auto"/>
        <w:rPr>
          <w:noProof/>
          <w:lang w:eastAsia="en-GB"/>
        </w:rPr>
      </w:pPr>
    </w:p>
    <w:p w14:paraId="1DE581C6" w14:textId="77777777" w:rsidR="006D46F7" w:rsidRDefault="006D46F7" w:rsidP="00AF3340">
      <w:pPr>
        <w:tabs>
          <w:tab w:val="left" w:pos="561"/>
          <w:tab w:val="left" w:pos="992"/>
          <w:tab w:val="left" w:pos="1412"/>
          <w:tab w:val="left" w:pos="9781"/>
        </w:tabs>
        <w:spacing w:after="0" w:line="240" w:lineRule="auto"/>
        <w:rPr>
          <w:noProof/>
          <w:lang w:eastAsia="en-GB"/>
        </w:rPr>
      </w:pPr>
    </w:p>
    <w:p w14:paraId="08B05E20" w14:textId="77777777" w:rsidR="006D46F7" w:rsidRDefault="006D46F7" w:rsidP="00AF3340">
      <w:pPr>
        <w:tabs>
          <w:tab w:val="left" w:pos="561"/>
          <w:tab w:val="left" w:pos="992"/>
          <w:tab w:val="left" w:pos="1412"/>
          <w:tab w:val="left" w:pos="9781"/>
        </w:tabs>
        <w:spacing w:after="0" w:line="240" w:lineRule="auto"/>
        <w:rPr>
          <w:noProof/>
          <w:lang w:eastAsia="en-GB"/>
        </w:rPr>
      </w:pPr>
    </w:p>
    <w:p w14:paraId="7117B941" w14:textId="77777777" w:rsidR="006D46F7" w:rsidRDefault="006D46F7" w:rsidP="00AF3340">
      <w:pPr>
        <w:tabs>
          <w:tab w:val="left" w:pos="561"/>
          <w:tab w:val="left" w:pos="992"/>
          <w:tab w:val="left" w:pos="1412"/>
          <w:tab w:val="left" w:pos="9781"/>
        </w:tabs>
        <w:spacing w:after="0" w:line="240" w:lineRule="auto"/>
        <w:rPr>
          <w:noProof/>
          <w:lang w:eastAsia="en-GB"/>
        </w:rPr>
      </w:pPr>
    </w:p>
    <w:p w14:paraId="362AE554" w14:textId="77777777" w:rsidR="006D46F7" w:rsidRDefault="006D46F7" w:rsidP="00AF3340">
      <w:pPr>
        <w:tabs>
          <w:tab w:val="left" w:pos="561"/>
          <w:tab w:val="left" w:pos="992"/>
          <w:tab w:val="left" w:pos="1412"/>
          <w:tab w:val="left" w:pos="9781"/>
        </w:tabs>
        <w:spacing w:after="0" w:line="240" w:lineRule="auto"/>
        <w:rPr>
          <w:noProof/>
          <w:lang w:eastAsia="en-GB"/>
        </w:rPr>
      </w:pPr>
    </w:p>
    <w:p w14:paraId="26ACA4F4" w14:textId="77777777" w:rsidR="006D46F7" w:rsidRDefault="006D46F7" w:rsidP="00AF3340">
      <w:pPr>
        <w:tabs>
          <w:tab w:val="left" w:pos="561"/>
          <w:tab w:val="left" w:pos="992"/>
          <w:tab w:val="left" w:pos="1412"/>
          <w:tab w:val="left" w:pos="9781"/>
        </w:tabs>
        <w:spacing w:after="0" w:line="240" w:lineRule="auto"/>
        <w:rPr>
          <w:noProof/>
          <w:lang w:eastAsia="en-GB"/>
        </w:rPr>
      </w:pPr>
    </w:p>
    <w:p w14:paraId="4840EB86" w14:textId="77777777" w:rsidR="006D46F7" w:rsidRDefault="006D46F7" w:rsidP="00AF3340">
      <w:pPr>
        <w:tabs>
          <w:tab w:val="left" w:pos="561"/>
          <w:tab w:val="left" w:pos="992"/>
          <w:tab w:val="left" w:pos="1412"/>
          <w:tab w:val="left" w:pos="9781"/>
        </w:tabs>
        <w:spacing w:after="0" w:line="240" w:lineRule="auto"/>
        <w:rPr>
          <w:noProof/>
          <w:lang w:eastAsia="en-GB"/>
        </w:rPr>
      </w:pPr>
    </w:p>
    <w:p w14:paraId="7D984712" w14:textId="77777777" w:rsidR="006D46F7" w:rsidRDefault="006D46F7" w:rsidP="00AF3340">
      <w:pPr>
        <w:tabs>
          <w:tab w:val="left" w:pos="561"/>
          <w:tab w:val="left" w:pos="992"/>
          <w:tab w:val="left" w:pos="1412"/>
          <w:tab w:val="left" w:pos="9781"/>
        </w:tabs>
        <w:spacing w:after="0" w:line="240" w:lineRule="auto"/>
        <w:rPr>
          <w:noProof/>
          <w:lang w:eastAsia="en-GB"/>
        </w:rPr>
      </w:pPr>
    </w:p>
    <w:p w14:paraId="55EB841C" w14:textId="77777777" w:rsidR="006D46F7" w:rsidRDefault="006D46F7" w:rsidP="00AF3340">
      <w:pPr>
        <w:tabs>
          <w:tab w:val="left" w:pos="561"/>
          <w:tab w:val="left" w:pos="992"/>
          <w:tab w:val="left" w:pos="1412"/>
          <w:tab w:val="left" w:pos="9781"/>
        </w:tabs>
        <w:spacing w:after="0" w:line="240" w:lineRule="auto"/>
      </w:pPr>
    </w:p>
    <w:p w14:paraId="2D2DDCCB" w14:textId="24D3A23A" w:rsidR="007120A8" w:rsidRDefault="00D410FC" w:rsidP="00AF3340">
      <w:pPr>
        <w:tabs>
          <w:tab w:val="left" w:pos="561"/>
          <w:tab w:val="left" w:pos="992"/>
          <w:tab w:val="left" w:pos="1412"/>
          <w:tab w:val="left" w:pos="9781"/>
        </w:tabs>
        <w:spacing w:after="0" w:line="240" w:lineRule="auto"/>
      </w:pPr>
      <w:r>
        <w:tab/>
        <w:t>(</w:t>
      </w:r>
      <w:r w:rsidR="00262147">
        <w:t>a</w:t>
      </w:r>
      <w:r w:rsidR="0055663F">
        <w:t>)</w:t>
      </w:r>
      <w:r w:rsidR="0055663F">
        <w:tab/>
      </w:r>
      <w:r w:rsidR="00B409F8">
        <w:t xml:space="preserve">Using cosine rule, </w:t>
      </w:r>
      <w:r w:rsidR="004668E5" w:rsidRPr="004668E5">
        <w:rPr>
          <w:position w:val="-6"/>
        </w:rPr>
        <w:object w:dxaOrig="4260" w:dyaOrig="340" w14:anchorId="6C3361A7">
          <v:shape id="_x0000_i1137" type="#_x0000_t75" style="width:213pt;height:17.25pt" o:ole="">
            <v:imagedata r:id="rId236" o:title=""/>
          </v:shape>
          <o:OLEObject Type="Embed" ProgID="Equation.DSMT4" ShapeID="_x0000_i1137" DrawAspect="Content" ObjectID="_1629185665" r:id="rId237"/>
        </w:object>
      </w:r>
    </w:p>
    <w:p w14:paraId="03B12539" w14:textId="39FCEBD6" w:rsidR="00B409F8" w:rsidRDefault="00B409F8" w:rsidP="00AF3340">
      <w:pPr>
        <w:tabs>
          <w:tab w:val="left" w:pos="561"/>
          <w:tab w:val="left" w:pos="992"/>
          <w:tab w:val="left" w:pos="1412"/>
          <w:tab w:val="left" w:pos="9781"/>
        </w:tabs>
        <w:spacing w:after="0" w:line="240" w:lineRule="auto"/>
      </w:pPr>
      <w:r>
        <w:tab/>
      </w:r>
      <w:r w:rsidR="0055663F">
        <w:tab/>
      </w:r>
      <w:r w:rsidR="004668E5" w:rsidRPr="004668E5">
        <w:rPr>
          <w:position w:val="-6"/>
        </w:rPr>
        <w:object w:dxaOrig="1340" w:dyaOrig="279" w14:anchorId="54E2E769">
          <v:shape id="_x0000_i1138" type="#_x0000_t75" style="width:66.75pt;height:14.25pt" o:ole="">
            <v:imagedata r:id="rId238" o:title=""/>
          </v:shape>
          <o:OLEObject Type="Embed" ProgID="Equation.DSMT4" ShapeID="_x0000_i1138" DrawAspect="Content" ObjectID="_1629185666" r:id="rId239"/>
        </w:object>
      </w:r>
    </w:p>
    <w:p w14:paraId="19A8DB9B" w14:textId="35541600" w:rsidR="00B409F8" w:rsidRDefault="00B409F8" w:rsidP="00AF3340">
      <w:pPr>
        <w:tabs>
          <w:tab w:val="left" w:pos="561"/>
          <w:tab w:val="left" w:pos="992"/>
          <w:tab w:val="left" w:pos="1412"/>
          <w:tab w:val="left" w:pos="9781"/>
        </w:tabs>
        <w:spacing w:after="0" w:line="240" w:lineRule="auto"/>
      </w:pPr>
      <w:r>
        <w:tab/>
      </w:r>
      <w:r w:rsidR="0055663F">
        <w:tab/>
      </w:r>
      <w:r>
        <w:t xml:space="preserve">Boat is </w:t>
      </w:r>
      <w:r w:rsidR="004668E5" w:rsidRPr="004668E5">
        <w:rPr>
          <w:position w:val="-6"/>
        </w:rPr>
        <w:object w:dxaOrig="480" w:dyaOrig="279" w14:anchorId="75A91ADB">
          <v:shape id="_x0000_i1139" type="#_x0000_t75" style="width:24pt;height:14.25pt" o:ole="">
            <v:imagedata r:id="rId240" o:title=""/>
          </v:shape>
          <o:OLEObject Type="Embed" ProgID="Equation.DSMT4" ShapeID="_x0000_i1139" DrawAspect="Content" ObjectID="_1629185667" r:id="rId241"/>
        </w:object>
      </w:r>
      <w:r w:rsidR="0055663F">
        <w:t>km</w:t>
      </w:r>
      <w:r>
        <w:t xml:space="preserve"> from the port</w:t>
      </w:r>
    </w:p>
    <w:p w14:paraId="75DCCB53" w14:textId="77777777" w:rsidR="00262147" w:rsidRDefault="00262147" w:rsidP="00AF3340">
      <w:pPr>
        <w:tabs>
          <w:tab w:val="left" w:pos="561"/>
          <w:tab w:val="left" w:pos="992"/>
          <w:tab w:val="left" w:pos="1412"/>
          <w:tab w:val="left" w:pos="9781"/>
        </w:tabs>
        <w:spacing w:after="0" w:line="240" w:lineRule="auto"/>
      </w:pPr>
    </w:p>
    <w:p w14:paraId="0656C1C3" w14:textId="3D1190EB" w:rsidR="00B409F8" w:rsidRDefault="00B409F8" w:rsidP="00AF3340">
      <w:pPr>
        <w:tabs>
          <w:tab w:val="left" w:pos="561"/>
          <w:tab w:val="left" w:pos="992"/>
          <w:tab w:val="left" w:pos="1412"/>
          <w:tab w:val="left" w:pos="9781"/>
        </w:tabs>
        <w:spacing w:after="0" w:line="240" w:lineRule="auto"/>
      </w:pPr>
      <w:r>
        <w:tab/>
      </w:r>
      <w:r w:rsidR="00262147">
        <w:t>(b</w:t>
      </w:r>
      <w:r w:rsidR="0055663F">
        <w:t>)</w:t>
      </w:r>
      <w:r w:rsidR="0055663F">
        <w:tab/>
      </w:r>
      <w:r>
        <w:t xml:space="preserve">Using sine rule, </w:t>
      </w:r>
      <w:r w:rsidR="004668E5" w:rsidRPr="004668E5">
        <w:rPr>
          <w:position w:val="-24"/>
        </w:rPr>
        <w:object w:dxaOrig="1900" w:dyaOrig="660" w14:anchorId="7771B2A7">
          <v:shape id="_x0000_i1140" type="#_x0000_t75" style="width:95.25pt;height:33pt" o:ole="">
            <v:imagedata r:id="rId242" o:title=""/>
          </v:shape>
          <o:OLEObject Type="Embed" ProgID="Equation.DSMT4" ShapeID="_x0000_i1140" DrawAspect="Content" ObjectID="_1629185668" r:id="rId243"/>
        </w:object>
      </w:r>
      <w:r>
        <w:t xml:space="preserve"> giving </w:t>
      </w:r>
      <w:r w:rsidR="004668E5" w:rsidRPr="004668E5">
        <w:rPr>
          <w:position w:val="-6"/>
        </w:rPr>
        <w:object w:dxaOrig="1260" w:dyaOrig="340" w14:anchorId="7F20AB92">
          <v:shape id="_x0000_i1141" type="#_x0000_t75" style="width:63pt;height:17.25pt" o:ole="">
            <v:imagedata r:id="rId244" o:title=""/>
          </v:shape>
          <o:OLEObject Type="Embed" ProgID="Equation.DSMT4" ShapeID="_x0000_i1141" DrawAspect="Content" ObjectID="_1629185669" r:id="rId245"/>
        </w:object>
      </w:r>
    </w:p>
    <w:p w14:paraId="0EDE9E0C" w14:textId="012257BC" w:rsidR="00012C60" w:rsidRDefault="00B409F8" w:rsidP="00AF3340">
      <w:pPr>
        <w:tabs>
          <w:tab w:val="left" w:pos="561"/>
          <w:tab w:val="left" w:pos="992"/>
          <w:tab w:val="left" w:pos="1412"/>
          <w:tab w:val="left" w:pos="9781"/>
        </w:tabs>
        <w:spacing w:after="0" w:line="240" w:lineRule="auto"/>
      </w:pPr>
      <w:r>
        <w:tab/>
      </w:r>
      <w:r w:rsidR="0055663F">
        <w:tab/>
      </w:r>
      <w:r>
        <w:t xml:space="preserve">Bearing to sail </w:t>
      </w:r>
      <w:r w:rsidR="004668E5" w:rsidRPr="004668E5">
        <w:rPr>
          <w:position w:val="-6"/>
        </w:rPr>
        <w:object w:dxaOrig="2260" w:dyaOrig="340" w14:anchorId="23F2E85A">
          <v:shape id="_x0000_i1142" type="#_x0000_t75" style="width:113.25pt;height:17.25pt" o:ole="">
            <v:imagedata r:id="rId246" o:title=""/>
          </v:shape>
          <o:OLEObject Type="Embed" ProgID="Equation.DSMT4" ShapeID="_x0000_i1142" DrawAspect="Content" ObjectID="_1629185670" r:id="rId247"/>
        </w:object>
      </w:r>
    </w:p>
    <w:p w14:paraId="1D8C89FC" w14:textId="77777777" w:rsidR="00262147" w:rsidRDefault="00262147" w:rsidP="00AF3340">
      <w:pPr>
        <w:tabs>
          <w:tab w:val="left" w:pos="561"/>
          <w:tab w:val="left" w:pos="992"/>
          <w:tab w:val="left" w:pos="1412"/>
          <w:tab w:val="left" w:pos="9781"/>
        </w:tabs>
        <w:spacing w:after="0" w:line="240" w:lineRule="auto"/>
      </w:pPr>
    </w:p>
    <w:p w14:paraId="0D61DC8C" w14:textId="77777777" w:rsidR="00012C60" w:rsidRDefault="00012C60" w:rsidP="00AF3340">
      <w:pPr>
        <w:tabs>
          <w:tab w:val="left" w:pos="561"/>
          <w:tab w:val="left" w:pos="992"/>
          <w:tab w:val="left" w:pos="1412"/>
          <w:tab w:val="left" w:pos="9781"/>
        </w:tabs>
        <w:spacing w:after="0" w:line="240" w:lineRule="auto"/>
      </w:pPr>
    </w:p>
    <w:p w14:paraId="537C1377" w14:textId="1B3F784E" w:rsidR="007120A8" w:rsidRDefault="00012C60" w:rsidP="00667387">
      <w:pPr>
        <w:tabs>
          <w:tab w:val="left" w:pos="561"/>
          <w:tab w:val="left" w:pos="992"/>
          <w:tab w:val="left" w:pos="1412"/>
          <w:tab w:val="left" w:pos="9781"/>
        </w:tabs>
        <w:spacing w:after="0" w:line="240" w:lineRule="auto"/>
        <w:ind w:left="555" w:hanging="555"/>
      </w:pPr>
      <w:r>
        <w:t>10.</w:t>
      </w:r>
      <w:r>
        <w:tab/>
        <w:t xml:space="preserve">Expressing </w:t>
      </w:r>
      <w:r w:rsidR="004668E5" w:rsidRPr="004668E5">
        <w:rPr>
          <w:position w:val="-16"/>
        </w:rPr>
        <w:object w:dxaOrig="2820" w:dyaOrig="440" w14:anchorId="4C5C6806">
          <v:shape id="_x0000_i1143" type="#_x0000_t75" style="width:141pt;height:21.75pt" o:ole="">
            <v:imagedata r:id="rId248" o:title=""/>
          </v:shape>
          <o:OLEObject Type="Embed" ProgID="Equation.DSMT4" ShapeID="_x0000_i1143" DrawAspect="Content" ObjectID="_1629185671" r:id="rId249"/>
        </w:object>
      </w:r>
      <w:r>
        <w:t xml:space="preserve"> in </w:t>
      </w:r>
      <w:proofErr w:type="gramStart"/>
      <w:r>
        <w:t xml:space="preserve">form </w:t>
      </w:r>
      <w:proofErr w:type="gramEnd"/>
      <w:r w:rsidR="004668E5" w:rsidRPr="004668E5">
        <w:rPr>
          <w:position w:val="-16"/>
        </w:rPr>
        <w:object w:dxaOrig="1579" w:dyaOrig="440" w14:anchorId="0B94F16F">
          <v:shape id="_x0000_i1144" type="#_x0000_t75" style="width:78.75pt;height:21.75pt" o:ole="">
            <v:imagedata r:id="rId250" o:title=""/>
          </v:shape>
          <o:OLEObject Type="Embed" ProgID="Equation.DSMT4" ShapeID="_x0000_i1144" DrawAspect="Content" ObjectID="_1629185672" r:id="rId251"/>
        </w:object>
      </w:r>
      <w:r>
        <w:t xml:space="preserve">, i.e. in form </w:t>
      </w:r>
      <w:r w:rsidR="004668E5" w:rsidRPr="004668E5">
        <w:rPr>
          <w:position w:val="-16"/>
        </w:rPr>
        <w:object w:dxaOrig="3600" w:dyaOrig="440" w14:anchorId="75792D58">
          <v:shape id="_x0000_i1145" type="#_x0000_t75" style="width:180pt;height:21.75pt" o:ole="">
            <v:imagedata r:id="rId252" o:title=""/>
          </v:shape>
          <o:OLEObject Type="Embed" ProgID="Equation.DSMT4" ShapeID="_x0000_i1145" DrawAspect="Content" ObjectID="_1629185673" r:id="rId253"/>
        </w:object>
      </w:r>
    </w:p>
    <w:p w14:paraId="62C509C4" w14:textId="2A39EC0E" w:rsidR="00012C60" w:rsidRDefault="00012C60" w:rsidP="00AF3340">
      <w:pPr>
        <w:tabs>
          <w:tab w:val="left" w:pos="561"/>
          <w:tab w:val="left" w:pos="992"/>
          <w:tab w:val="left" w:pos="1412"/>
          <w:tab w:val="left" w:pos="9781"/>
        </w:tabs>
        <w:spacing w:after="0" w:line="240" w:lineRule="auto"/>
      </w:pPr>
      <w:r>
        <w:tab/>
        <w:t xml:space="preserve">Comparing, </w:t>
      </w:r>
      <w:r w:rsidR="004668E5" w:rsidRPr="004668E5">
        <w:rPr>
          <w:position w:val="-6"/>
        </w:rPr>
        <w:object w:dxaOrig="1300" w:dyaOrig="279" w14:anchorId="05281A3F">
          <v:shape id="_x0000_i1146" type="#_x0000_t75" style="width:65.25pt;height:14.25pt" o:ole="">
            <v:imagedata r:id="rId254" o:title=""/>
          </v:shape>
          <o:OLEObject Type="Embed" ProgID="Equation.DSMT4" ShapeID="_x0000_i1146" DrawAspect="Content" ObjectID="_1629185674" r:id="rId255"/>
        </w:object>
      </w:r>
      <w:r>
        <w:t xml:space="preserve"> and </w:t>
      </w:r>
      <w:r w:rsidR="004668E5" w:rsidRPr="004668E5">
        <w:rPr>
          <w:position w:val="-6"/>
        </w:rPr>
        <w:object w:dxaOrig="1260" w:dyaOrig="279" w14:anchorId="4EC6D322">
          <v:shape id="_x0000_i1147" type="#_x0000_t75" style="width:63pt;height:14.25pt" o:ole="">
            <v:imagedata r:id="rId256" o:title=""/>
          </v:shape>
          <o:OLEObject Type="Embed" ProgID="Equation.DSMT4" ShapeID="_x0000_i1147" DrawAspect="Content" ObjectID="_1629185675" r:id="rId257"/>
        </w:object>
      </w:r>
    </w:p>
    <w:p w14:paraId="3DE4CB29" w14:textId="0007EE40" w:rsidR="00012C60" w:rsidRDefault="00012C60" w:rsidP="00AF3340">
      <w:pPr>
        <w:tabs>
          <w:tab w:val="left" w:pos="561"/>
          <w:tab w:val="left" w:pos="992"/>
          <w:tab w:val="left" w:pos="1412"/>
          <w:tab w:val="left" w:pos="9781"/>
        </w:tabs>
        <w:spacing w:after="0" w:line="240" w:lineRule="auto"/>
      </w:pPr>
      <w:r>
        <w:tab/>
        <w:t xml:space="preserve">Squaring and adding gives </w:t>
      </w:r>
      <w:r w:rsidR="004668E5" w:rsidRPr="004668E5">
        <w:rPr>
          <w:position w:val="-6"/>
        </w:rPr>
        <w:object w:dxaOrig="3300" w:dyaOrig="340" w14:anchorId="72F94247">
          <v:shape id="_x0000_i1148" type="#_x0000_t75" style="width:165pt;height:17.25pt" o:ole="">
            <v:imagedata r:id="rId258" o:title=""/>
          </v:shape>
          <o:OLEObject Type="Embed" ProgID="Equation.DSMT4" ShapeID="_x0000_i1148" DrawAspect="Content" ObjectID="_1629185676" r:id="rId259"/>
        </w:object>
      </w:r>
      <w:r>
        <w:t xml:space="preserve"> and therefore </w:t>
      </w:r>
      <w:r w:rsidR="004668E5" w:rsidRPr="004668E5">
        <w:rPr>
          <w:position w:val="-6"/>
        </w:rPr>
        <w:object w:dxaOrig="760" w:dyaOrig="279" w14:anchorId="4531FC82">
          <v:shape id="_x0000_i1149" type="#_x0000_t75" style="width:38.25pt;height:14.25pt" o:ole="">
            <v:imagedata r:id="rId260" o:title=""/>
          </v:shape>
          <o:OLEObject Type="Embed" ProgID="Equation.DSMT4" ShapeID="_x0000_i1149" DrawAspect="Content" ObjectID="_1629185677" r:id="rId261"/>
        </w:object>
      </w:r>
    </w:p>
    <w:p w14:paraId="083DA4F3" w14:textId="5975ED2C" w:rsidR="00012C60" w:rsidRDefault="00012C60" w:rsidP="00AF3340">
      <w:pPr>
        <w:tabs>
          <w:tab w:val="left" w:pos="561"/>
          <w:tab w:val="left" w:pos="992"/>
          <w:tab w:val="left" w:pos="1412"/>
          <w:tab w:val="left" w:pos="9781"/>
        </w:tabs>
        <w:spacing w:after="0" w:line="240" w:lineRule="auto"/>
      </w:pPr>
      <w:r>
        <w:tab/>
        <w:t xml:space="preserve">Dividing </w:t>
      </w:r>
      <w:proofErr w:type="gramStart"/>
      <w:r>
        <w:t xml:space="preserve">gives </w:t>
      </w:r>
      <w:proofErr w:type="gramEnd"/>
      <w:r w:rsidR="004668E5" w:rsidRPr="004668E5">
        <w:rPr>
          <w:position w:val="-24"/>
        </w:rPr>
        <w:object w:dxaOrig="1380" w:dyaOrig="620" w14:anchorId="707F1ECD">
          <v:shape id="_x0000_i1150" type="#_x0000_t75" style="width:69pt;height:30.75pt" o:ole="">
            <v:imagedata r:id="rId262" o:title=""/>
          </v:shape>
          <o:OLEObject Type="Embed" ProgID="Equation.DSMT4" ShapeID="_x0000_i1150" DrawAspect="Content" ObjectID="_1629185678" r:id="rId263"/>
        </w:object>
      </w:r>
      <w:r>
        <w:t xml:space="preserve">, i.e. </w:t>
      </w:r>
      <w:r w:rsidR="00940578" w:rsidRPr="00940578">
        <w:rPr>
          <w:position w:val="-24"/>
        </w:rPr>
        <w:object w:dxaOrig="980" w:dyaOrig="620" w14:anchorId="3CDBB627">
          <v:shape id="_x0000_i1151" type="#_x0000_t75" style="width:48.75pt;height:30.75pt" o:ole="">
            <v:imagedata r:id="rId264" o:title=""/>
          </v:shape>
          <o:OLEObject Type="Embed" ProgID="Equation.DSMT4" ShapeID="_x0000_i1151" DrawAspect="Content" ObjectID="_1629185679" r:id="rId265"/>
        </w:object>
      </w:r>
      <w:r>
        <w:t xml:space="preserve"> and therefore </w:t>
      </w:r>
      <w:r w:rsidR="004668E5" w:rsidRPr="004668E5">
        <w:rPr>
          <w:position w:val="-6"/>
        </w:rPr>
        <w:object w:dxaOrig="1120" w:dyaOrig="279" w14:anchorId="297C897C">
          <v:shape id="_x0000_i1152" type="#_x0000_t75" style="width:56.25pt;height:14.25pt" o:ole="">
            <v:imagedata r:id="rId266" o:title=""/>
          </v:shape>
          <o:OLEObject Type="Embed" ProgID="Equation.DSMT4" ShapeID="_x0000_i1152" DrawAspect="Content" ObjectID="_1629185680" r:id="rId267"/>
        </w:object>
      </w:r>
    </w:p>
    <w:p w14:paraId="21AADFB9" w14:textId="4C9769DD" w:rsidR="0056317D" w:rsidRDefault="0056317D" w:rsidP="00AF3340">
      <w:pPr>
        <w:tabs>
          <w:tab w:val="left" w:pos="561"/>
          <w:tab w:val="left" w:pos="992"/>
          <w:tab w:val="left" w:pos="1412"/>
          <w:tab w:val="left" w:pos="9781"/>
        </w:tabs>
        <w:spacing w:after="0" w:line="240" w:lineRule="auto"/>
      </w:pPr>
      <w:r>
        <w:tab/>
        <w:t xml:space="preserve">Hence depth of water is given by </w:t>
      </w:r>
      <w:r w:rsidR="004668E5" w:rsidRPr="004668E5">
        <w:rPr>
          <w:position w:val="-16"/>
        </w:rPr>
        <w:object w:dxaOrig="3140" w:dyaOrig="440" w14:anchorId="2E5A0327">
          <v:shape id="_x0000_i1153" type="#_x0000_t75" style="width:156.75pt;height:21.75pt" o:ole="">
            <v:imagedata r:id="rId268" o:title=""/>
          </v:shape>
          <o:OLEObject Type="Embed" ProgID="Equation.DSMT4" ShapeID="_x0000_i1153" DrawAspect="Content" ObjectID="_1629185681" r:id="rId269"/>
        </w:object>
      </w:r>
    </w:p>
    <w:p w14:paraId="5F99D8F0" w14:textId="77777777" w:rsidR="00262147" w:rsidRDefault="00262147" w:rsidP="00AF3340">
      <w:pPr>
        <w:tabs>
          <w:tab w:val="left" w:pos="561"/>
          <w:tab w:val="left" w:pos="992"/>
          <w:tab w:val="left" w:pos="1412"/>
          <w:tab w:val="left" w:pos="9781"/>
        </w:tabs>
        <w:spacing w:after="0" w:line="240" w:lineRule="auto"/>
      </w:pPr>
    </w:p>
    <w:p w14:paraId="26C7EA8C" w14:textId="510C4AAE" w:rsidR="0056317D" w:rsidRDefault="0056317D" w:rsidP="00AF3340">
      <w:pPr>
        <w:tabs>
          <w:tab w:val="left" w:pos="561"/>
          <w:tab w:val="left" w:pos="992"/>
          <w:tab w:val="left" w:pos="1412"/>
          <w:tab w:val="left" w:pos="9781"/>
        </w:tabs>
        <w:spacing w:after="0" w:line="240" w:lineRule="auto"/>
      </w:pPr>
      <w:r>
        <w:tab/>
      </w:r>
      <w:r w:rsidR="00262147">
        <w:t>(a</w:t>
      </w:r>
      <w:r w:rsidR="00667387">
        <w:t>)</w:t>
      </w:r>
      <w:r w:rsidR="00667387">
        <w:tab/>
      </w:r>
      <w:r>
        <w:t xml:space="preserve">High tide occurs when </w:t>
      </w:r>
      <w:r w:rsidR="004668E5" w:rsidRPr="004668E5">
        <w:rPr>
          <w:position w:val="-16"/>
        </w:rPr>
        <w:object w:dxaOrig="2200" w:dyaOrig="440" w14:anchorId="63ACFD02">
          <v:shape id="_x0000_i1154" type="#_x0000_t75" style="width:110.25pt;height:21.75pt" o:ole="">
            <v:imagedata r:id="rId270" o:title=""/>
          </v:shape>
          <o:OLEObject Type="Embed" ProgID="Equation.DSMT4" ShapeID="_x0000_i1154" DrawAspect="Content" ObjectID="_1629185682" r:id="rId271"/>
        </w:object>
      </w:r>
      <w:r>
        <w:t xml:space="preserve"> and this gives </w:t>
      </w:r>
      <w:r w:rsidR="004668E5" w:rsidRPr="004668E5">
        <w:rPr>
          <w:position w:val="-6"/>
        </w:rPr>
        <w:object w:dxaOrig="1840" w:dyaOrig="279" w14:anchorId="2C5A72F8">
          <v:shape id="_x0000_i1155" type="#_x0000_t75" style="width:92.25pt;height:14.25pt" o:ole="">
            <v:imagedata r:id="rId272" o:title=""/>
          </v:shape>
          <o:OLEObject Type="Embed" ProgID="Equation.DSMT4" ShapeID="_x0000_i1155" DrawAspect="Content" ObjectID="_1629185683" r:id="rId273"/>
        </w:object>
      </w:r>
    </w:p>
    <w:p w14:paraId="570044A2" w14:textId="3983B59A" w:rsidR="0056317D" w:rsidRDefault="0056317D" w:rsidP="00AF3340">
      <w:pPr>
        <w:tabs>
          <w:tab w:val="left" w:pos="561"/>
          <w:tab w:val="left" w:pos="992"/>
          <w:tab w:val="left" w:pos="1412"/>
          <w:tab w:val="left" w:pos="9781"/>
        </w:tabs>
        <w:spacing w:after="0" w:line="240" w:lineRule="auto"/>
      </w:pPr>
      <w:r>
        <w:tab/>
      </w:r>
      <w:r w:rsidR="00667387">
        <w:tab/>
      </w:r>
      <w:r>
        <w:t xml:space="preserve">Solving </w:t>
      </w:r>
      <w:proofErr w:type="gramStart"/>
      <w:r>
        <w:t xml:space="preserve">for </w:t>
      </w:r>
      <w:proofErr w:type="gramEnd"/>
      <w:r w:rsidR="004668E5" w:rsidRPr="004668E5">
        <w:rPr>
          <w:position w:val="-4"/>
        </w:rPr>
        <w:object w:dxaOrig="220" w:dyaOrig="260" w14:anchorId="180793C6">
          <v:shape id="_x0000_i1156" type="#_x0000_t75" style="width:11.25pt;height:12.75pt" o:ole="">
            <v:imagedata r:id="rId274" o:title=""/>
          </v:shape>
          <o:OLEObject Type="Embed" ProgID="Equation.DSMT4" ShapeID="_x0000_i1156" DrawAspect="Content" ObjectID="_1629185684" r:id="rId275"/>
        </w:object>
      </w:r>
      <w:r>
        <w:t xml:space="preserve">, </w:t>
      </w:r>
      <w:r w:rsidR="004668E5" w:rsidRPr="0056317D">
        <w:rPr>
          <w:position w:val="-14"/>
        </w:rPr>
        <w:object w:dxaOrig="1939" w:dyaOrig="400" w14:anchorId="12DBE0C6">
          <v:shape id="_x0000_i1157" type="#_x0000_t75" style="width:96.75pt;height:20.25pt" o:ole="">
            <v:imagedata r:id="rId276" o:title=""/>
          </v:shape>
          <o:OLEObject Type="Embed" ProgID="Equation.DSMT4" ShapeID="_x0000_i1157" DrawAspect="Content" ObjectID="_1629185685" r:id="rId277"/>
        </w:object>
      </w:r>
      <w:r>
        <w:t xml:space="preserve"> and hence </w:t>
      </w:r>
      <w:r w:rsidR="004668E5" w:rsidRPr="004668E5">
        <w:rPr>
          <w:position w:val="-6"/>
        </w:rPr>
        <w:object w:dxaOrig="980" w:dyaOrig="279" w14:anchorId="2ABA10E1">
          <v:shape id="_x0000_i1158" type="#_x0000_t75" style="width:48.75pt;height:14.25pt" o:ole="">
            <v:imagedata r:id="rId278" o:title=""/>
          </v:shape>
          <o:OLEObject Type="Embed" ProgID="Equation.DSMT4" ShapeID="_x0000_i1158" DrawAspect="Content" ObjectID="_1629185686" r:id="rId279"/>
        </w:object>
      </w:r>
    </w:p>
    <w:p w14:paraId="767A5848" w14:textId="5D43A69C" w:rsidR="0056317D" w:rsidRDefault="0056317D" w:rsidP="00AF3340">
      <w:pPr>
        <w:tabs>
          <w:tab w:val="left" w:pos="561"/>
          <w:tab w:val="left" w:pos="992"/>
          <w:tab w:val="left" w:pos="1412"/>
          <w:tab w:val="left" w:pos="9781"/>
        </w:tabs>
        <w:spacing w:after="0" w:line="240" w:lineRule="auto"/>
      </w:pPr>
      <w:r>
        <w:tab/>
      </w:r>
      <w:r w:rsidR="00667387">
        <w:tab/>
      </w:r>
      <w:r>
        <w:t xml:space="preserve">Changing </w:t>
      </w:r>
      <w:r w:rsidR="004668E5" w:rsidRPr="004668E5">
        <w:rPr>
          <w:position w:val="-6"/>
        </w:rPr>
        <w:object w:dxaOrig="620" w:dyaOrig="279" w14:anchorId="052A07A5">
          <v:shape id="_x0000_i1159" type="#_x0000_t75" style="width:30.75pt;height:14.25pt" o:ole="">
            <v:imagedata r:id="rId280" o:title=""/>
          </v:shape>
          <o:OLEObject Type="Embed" ProgID="Equation.DSMT4" ShapeID="_x0000_i1159" DrawAspect="Content" ObjectID="_1629185687" r:id="rId281"/>
        </w:object>
      </w:r>
      <w:r w:rsidR="00667387">
        <w:t xml:space="preserve"> </w:t>
      </w:r>
      <w:r>
        <w:t xml:space="preserve">hours to minutes, </w:t>
      </w:r>
      <w:r w:rsidR="004668E5" w:rsidRPr="004668E5">
        <w:rPr>
          <w:position w:val="-6"/>
        </w:rPr>
        <w:object w:dxaOrig="1500" w:dyaOrig="279" w14:anchorId="013769EE">
          <v:shape id="_x0000_i1160" type="#_x0000_t75" style="width:75pt;height:14.25pt" o:ole="">
            <v:imagedata r:id="rId282" o:title=""/>
          </v:shape>
          <o:OLEObject Type="Embed" ProgID="Equation.DSMT4" ShapeID="_x0000_i1160" DrawAspect="Content" ObjectID="_1629185688" r:id="rId283"/>
        </w:object>
      </w:r>
      <w:r>
        <w:t xml:space="preserve"> to nearest whole number</w:t>
      </w:r>
    </w:p>
    <w:p w14:paraId="36713211" w14:textId="16CE988B" w:rsidR="0001665C" w:rsidRDefault="0056317D" w:rsidP="00AF3340">
      <w:pPr>
        <w:tabs>
          <w:tab w:val="left" w:pos="561"/>
          <w:tab w:val="left" w:pos="992"/>
          <w:tab w:val="left" w:pos="1412"/>
          <w:tab w:val="left" w:pos="9781"/>
        </w:tabs>
        <w:spacing w:after="0" w:line="240" w:lineRule="auto"/>
      </w:pPr>
      <w:r>
        <w:tab/>
      </w:r>
      <w:r w:rsidR="00667387">
        <w:tab/>
      </w:r>
      <w:r w:rsidR="0001665C">
        <w:t xml:space="preserve">High tide occurs </w:t>
      </w:r>
      <w:r w:rsidR="004668E5" w:rsidRPr="004668E5">
        <w:rPr>
          <w:position w:val="-4"/>
        </w:rPr>
        <w:object w:dxaOrig="139" w:dyaOrig="260" w14:anchorId="69F581EB">
          <v:shape id="_x0000_i1161" type="#_x0000_t75" style="width:6.75pt;height:12.75pt" o:ole="">
            <v:imagedata r:id="rId284" o:title=""/>
          </v:shape>
          <o:OLEObject Type="Embed" ProgID="Equation.DSMT4" ShapeID="_x0000_i1161" DrawAspect="Content" ObjectID="_1629185689" r:id="rId285"/>
        </w:object>
      </w:r>
      <w:r w:rsidR="00667387">
        <w:t xml:space="preserve"> </w:t>
      </w:r>
      <w:r w:rsidR="0001665C">
        <w:t xml:space="preserve">hour and </w:t>
      </w:r>
      <w:r w:rsidR="004668E5" w:rsidRPr="004668E5">
        <w:rPr>
          <w:position w:val="-4"/>
        </w:rPr>
        <w:object w:dxaOrig="279" w:dyaOrig="260" w14:anchorId="11150D65">
          <v:shape id="_x0000_i1162" type="#_x0000_t75" style="width:14.25pt;height:12.75pt" o:ole="">
            <v:imagedata r:id="rId286" o:title=""/>
          </v:shape>
          <o:OLEObject Type="Embed" ProgID="Equation.DSMT4" ShapeID="_x0000_i1162" DrawAspect="Content" ObjectID="_1629185690" r:id="rId287"/>
        </w:object>
      </w:r>
      <w:r w:rsidR="00667387">
        <w:t xml:space="preserve"> </w:t>
      </w:r>
      <w:r w:rsidR="0001665C">
        <w:t xml:space="preserve">minutes after noon, i.e. at </w:t>
      </w:r>
      <w:r w:rsidR="004668E5" w:rsidRPr="004668E5">
        <w:rPr>
          <w:position w:val="-6"/>
        </w:rPr>
        <w:object w:dxaOrig="580" w:dyaOrig="279" w14:anchorId="71C1B196">
          <v:shape id="_x0000_i1163" type="#_x0000_t75" style="width:29.25pt;height:14.25pt" o:ole="">
            <v:imagedata r:id="rId288" o:title=""/>
          </v:shape>
          <o:OLEObject Type="Embed" ProgID="Equation.DSMT4" ShapeID="_x0000_i1163" DrawAspect="Content" ObjectID="_1629185691" r:id="rId289"/>
        </w:object>
      </w:r>
      <w:r w:rsidR="00667387">
        <w:t xml:space="preserve"> </w:t>
      </w:r>
      <w:r w:rsidR="00ED056C">
        <w:t>hours</w:t>
      </w:r>
    </w:p>
    <w:p w14:paraId="23B6CABD" w14:textId="520DDF5E" w:rsidR="0001665C" w:rsidRDefault="0001665C" w:rsidP="00AF3340">
      <w:pPr>
        <w:tabs>
          <w:tab w:val="left" w:pos="561"/>
          <w:tab w:val="left" w:pos="992"/>
          <w:tab w:val="left" w:pos="1412"/>
          <w:tab w:val="left" w:pos="9781"/>
        </w:tabs>
        <w:spacing w:after="0" w:line="240" w:lineRule="auto"/>
      </w:pPr>
      <w:r>
        <w:tab/>
      </w:r>
      <w:r w:rsidR="00667387">
        <w:tab/>
      </w:r>
      <w:r>
        <w:t xml:space="preserve">Depth of water at high tide is </w:t>
      </w:r>
      <w:r w:rsidR="004668E5" w:rsidRPr="004668E5">
        <w:rPr>
          <w:position w:val="-6"/>
        </w:rPr>
        <w:object w:dxaOrig="360" w:dyaOrig="279" w14:anchorId="4BE10DE1">
          <v:shape id="_x0000_i1164" type="#_x0000_t75" style="width:18pt;height:14.25pt" o:ole="">
            <v:imagedata r:id="rId290" o:title=""/>
          </v:shape>
          <o:OLEObject Type="Embed" ProgID="Equation.DSMT4" ShapeID="_x0000_i1164" DrawAspect="Content" ObjectID="_1629185692" r:id="rId291"/>
        </w:object>
      </w:r>
      <w:r w:rsidR="00667387">
        <w:t xml:space="preserve"> </w:t>
      </w:r>
      <w:r>
        <w:t>metres</w:t>
      </w:r>
    </w:p>
    <w:p w14:paraId="29027223" w14:textId="77777777" w:rsidR="00262147" w:rsidRDefault="00262147" w:rsidP="00AF3340">
      <w:pPr>
        <w:tabs>
          <w:tab w:val="left" w:pos="561"/>
          <w:tab w:val="left" w:pos="992"/>
          <w:tab w:val="left" w:pos="1412"/>
          <w:tab w:val="left" w:pos="9781"/>
        </w:tabs>
        <w:spacing w:after="0" w:line="240" w:lineRule="auto"/>
      </w:pPr>
    </w:p>
    <w:p w14:paraId="1E83BFC5" w14:textId="3C9A8E52" w:rsidR="0056317D" w:rsidRDefault="0001665C" w:rsidP="00AF3340">
      <w:pPr>
        <w:tabs>
          <w:tab w:val="left" w:pos="561"/>
          <w:tab w:val="left" w:pos="992"/>
          <w:tab w:val="left" w:pos="1412"/>
          <w:tab w:val="left" w:pos="9781"/>
        </w:tabs>
        <w:spacing w:after="0" w:line="240" w:lineRule="auto"/>
      </w:pPr>
      <w:r>
        <w:tab/>
      </w:r>
      <w:r w:rsidR="00262147">
        <w:t>(b</w:t>
      </w:r>
      <w:r w:rsidR="00667387">
        <w:t>)</w:t>
      </w:r>
      <w:r w:rsidR="00667387">
        <w:tab/>
      </w:r>
      <w:r>
        <w:t xml:space="preserve">Low tide occurs when </w:t>
      </w:r>
      <w:r w:rsidR="004668E5" w:rsidRPr="004668E5">
        <w:rPr>
          <w:position w:val="-16"/>
        </w:rPr>
        <w:object w:dxaOrig="2360" w:dyaOrig="440" w14:anchorId="0F3DF6F6">
          <v:shape id="_x0000_i1165" type="#_x0000_t75" style="width:117.75pt;height:21.75pt" o:ole="">
            <v:imagedata r:id="rId292" o:title=""/>
          </v:shape>
          <o:OLEObject Type="Embed" ProgID="Equation.DSMT4" ShapeID="_x0000_i1165" DrawAspect="Content" ObjectID="_1629185693" r:id="rId293"/>
        </w:object>
      </w:r>
      <w:r>
        <w:t xml:space="preserve"> and this gives </w:t>
      </w:r>
      <w:r w:rsidR="004668E5" w:rsidRPr="004668E5">
        <w:rPr>
          <w:position w:val="-6"/>
        </w:rPr>
        <w:object w:dxaOrig="1840" w:dyaOrig="279" w14:anchorId="311DFF81">
          <v:shape id="_x0000_i1166" type="#_x0000_t75" style="width:92.25pt;height:14.25pt" o:ole="">
            <v:imagedata r:id="rId294" o:title=""/>
          </v:shape>
          <o:OLEObject Type="Embed" ProgID="Equation.DSMT4" ShapeID="_x0000_i1166" DrawAspect="Content" ObjectID="_1629185694" r:id="rId295"/>
        </w:object>
      </w:r>
    </w:p>
    <w:p w14:paraId="392E4CAA" w14:textId="5344C37D" w:rsidR="0001665C" w:rsidRDefault="0001665C" w:rsidP="00AF3340">
      <w:pPr>
        <w:tabs>
          <w:tab w:val="left" w:pos="561"/>
          <w:tab w:val="left" w:pos="992"/>
          <w:tab w:val="left" w:pos="1412"/>
          <w:tab w:val="left" w:pos="9781"/>
        </w:tabs>
        <w:spacing w:after="0" w:line="240" w:lineRule="auto"/>
      </w:pPr>
      <w:r>
        <w:tab/>
      </w:r>
      <w:r w:rsidR="00667387">
        <w:tab/>
      </w:r>
      <w:r>
        <w:t xml:space="preserve">Solving </w:t>
      </w:r>
      <w:proofErr w:type="gramStart"/>
      <w:r>
        <w:t xml:space="preserve">for </w:t>
      </w:r>
      <w:proofErr w:type="gramEnd"/>
      <w:r w:rsidR="004668E5" w:rsidRPr="004668E5">
        <w:rPr>
          <w:position w:val="-4"/>
        </w:rPr>
        <w:object w:dxaOrig="220" w:dyaOrig="260" w14:anchorId="4B874AC5">
          <v:shape id="_x0000_i1167" type="#_x0000_t75" style="width:11.25pt;height:12.75pt" o:ole="">
            <v:imagedata r:id="rId296" o:title=""/>
          </v:shape>
          <o:OLEObject Type="Embed" ProgID="Equation.DSMT4" ShapeID="_x0000_i1167" DrawAspect="Content" ObjectID="_1629185695" r:id="rId297"/>
        </w:object>
      </w:r>
      <w:r>
        <w:t xml:space="preserve">, </w:t>
      </w:r>
      <w:r w:rsidR="004668E5" w:rsidRPr="004668E5">
        <w:rPr>
          <w:position w:val="-14"/>
        </w:rPr>
        <w:object w:dxaOrig="1939" w:dyaOrig="400" w14:anchorId="14F990BB">
          <v:shape id="_x0000_i1168" type="#_x0000_t75" style="width:96.75pt;height:20.25pt" o:ole="">
            <v:imagedata r:id="rId298" o:title=""/>
          </v:shape>
          <o:OLEObject Type="Embed" ProgID="Equation.DSMT4" ShapeID="_x0000_i1168" DrawAspect="Content" ObjectID="_1629185696" r:id="rId299"/>
        </w:object>
      </w:r>
      <w:r>
        <w:t xml:space="preserve"> and hence </w:t>
      </w:r>
      <w:r w:rsidR="004668E5" w:rsidRPr="004668E5">
        <w:rPr>
          <w:position w:val="-6"/>
        </w:rPr>
        <w:object w:dxaOrig="999" w:dyaOrig="279" w14:anchorId="7FE21020">
          <v:shape id="_x0000_i1169" type="#_x0000_t75" style="width:50.25pt;height:14.25pt" o:ole="">
            <v:imagedata r:id="rId300" o:title=""/>
          </v:shape>
          <o:OLEObject Type="Embed" ProgID="Equation.DSMT4" ShapeID="_x0000_i1169" DrawAspect="Content" ObjectID="_1629185697" r:id="rId301"/>
        </w:object>
      </w:r>
    </w:p>
    <w:p w14:paraId="26DC923F" w14:textId="415BE0EB" w:rsidR="0001665C" w:rsidRDefault="0001665C" w:rsidP="00667387">
      <w:pPr>
        <w:tabs>
          <w:tab w:val="left" w:pos="561"/>
          <w:tab w:val="left" w:pos="992"/>
          <w:tab w:val="left" w:pos="1412"/>
          <w:tab w:val="left" w:pos="9781"/>
        </w:tabs>
        <w:spacing w:after="0" w:line="240" w:lineRule="auto"/>
        <w:ind w:left="992"/>
      </w:pPr>
      <w:r>
        <w:t xml:space="preserve">As before, </w:t>
      </w:r>
      <w:r w:rsidR="004668E5" w:rsidRPr="004668E5">
        <w:rPr>
          <w:position w:val="-6"/>
        </w:rPr>
        <w:object w:dxaOrig="620" w:dyaOrig="279" w14:anchorId="49B0E85E">
          <v:shape id="_x0000_i1170" type="#_x0000_t75" style="width:30.75pt;height:14.25pt" o:ole="">
            <v:imagedata r:id="rId302" o:title=""/>
          </v:shape>
          <o:OLEObject Type="Embed" ProgID="Equation.DSMT4" ShapeID="_x0000_i1170" DrawAspect="Content" ObjectID="_1629185698" r:id="rId303"/>
        </w:object>
      </w:r>
      <w:r w:rsidR="00667387">
        <w:t xml:space="preserve"> </w:t>
      </w:r>
      <w:r>
        <w:t>h</w:t>
      </w:r>
      <w:r w:rsidR="00667387">
        <w:t>ou</w:t>
      </w:r>
      <w:r>
        <w:t>r</w:t>
      </w:r>
      <w:r w:rsidR="00667387">
        <w:t>s</w:t>
      </w:r>
      <w:r>
        <w:t xml:space="preserve"> </w:t>
      </w:r>
      <w:r w:rsidR="004668E5" w:rsidRPr="004668E5">
        <w:rPr>
          <w:position w:val="-4"/>
        </w:rPr>
        <w:object w:dxaOrig="480" w:dyaOrig="260" w14:anchorId="50DE4D23">
          <v:shape id="_x0000_i1171" type="#_x0000_t75" style="width:24pt;height:12.75pt" o:ole="">
            <v:imagedata r:id="rId304" o:title=""/>
          </v:shape>
          <o:OLEObject Type="Embed" ProgID="Equation.DSMT4" ShapeID="_x0000_i1171" DrawAspect="Content" ObjectID="_1629185699" r:id="rId305"/>
        </w:object>
      </w:r>
      <w:r>
        <w:t>min</w:t>
      </w:r>
      <w:r w:rsidR="00667387">
        <w:t>utes</w:t>
      </w:r>
      <w:r>
        <w:t xml:space="preserve"> and low tide occurs </w:t>
      </w:r>
      <w:r w:rsidR="004668E5" w:rsidRPr="004668E5">
        <w:rPr>
          <w:position w:val="-6"/>
        </w:rPr>
        <w:object w:dxaOrig="200" w:dyaOrig="279" w14:anchorId="7D436D96">
          <v:shape id="_x0000_i1172" type="#_x0000_t75" style="width:9.75pt;height:14.25pt" o:ole="">
            <v:imagedata r:id="rId306" o:title=""/>
          </v:shape>
          <o:OLEObject Type="Embed" ProgID="Equation.DSMT4" ShapeID="_x0000_i1172" DrawAspect="Content" ObjectID="_1629185700" r:id="rId307"/>
        </w:object>
      </w:r>
      <w:r w:rsidR="00667387">
        <w:t xml:space="preserve"> </w:t>
      </w:r>
      <w:r>
        <w:t xml:space="preserve">hours and </w:t>
      </w:r>
      <w:r w:rsidR="004668E5" w:rsidRPr="004668E5">
        <w:rPr>
          <w:position w:val="-4"/>
        </w:rPr>
        <w:object w:dxaOrig="279" w:dyaOrig="260" w14:anchorId="3271BF94">
          <v:shape id="_x0000_i1173" type="#_x0000_t75" style="width:14.25pt;height:12.75pt" o:ole="">
            <v:imagedata r:id="rId308" o:title=""/>
          </v:shape>
          <o:OLEObject Type="Embed" ProgID="Equation.DSMT4" ShapeID="_x0000_i1173" DrawAspect="Content" ObjectID="_1629185701" r:id="rId309"/>
        </w:object>
      </w:r>
      <w:r w:rsidR="00667387">
        <w:t xml:space="preserve"> </w:t>
      </w:r>
      <w:r>
        <w:t>minutes after noon</w:t>
      </w:r>
    </w:p>
    <w:p w14:paraId="4599D502" w14:textId="052690FE" w:rsidR="0001665C" w:rsidRDefault="0001665C" w:rsidP="00AF3340">
      <w:pPr>
        <w:tabs>
          <w:tab w:val="left" w:pos="561"/>
          <w:tab w:val="left" w:pos="992"/>
          <w:tab w:val="left" w:pos="1412"/>
          <w:tab w:val="left" w:pos="9781"/>
        </w:tabs>
        <w:spacing w:after="0" w:line="240" w:lineRule="auto"/>
      </w:pPr>
      <w:r>
        <w:tab/>
      </w:r>
      <w:r w:rsidR="00667387">
        <w:tab/>
      </w:r>
      <w:r>
        <w:t xml:space="preserve">Low tide occurs at </w:t>
      </w:r>
      <w:r w:rsidR="004668E5" w:rsidRPr="004668E5">
        <w:rPr>
          <w:position w:val="-6"/>
        </w:rPr>
        <w:object w:dxaOrig="580" w:dyaOrig="279" w14:anchorId="5AC4EE5B">
          <v:shape id="_x0000_i1174" type="#_x0000_t75" style="width:29.25pt;height:14.25pt" o:ole="">
            <v:imagedata r:id="rId310" o:title=""/>
          </v:shape>
          <o:OLEObject Type="Embed" ProgID="Equation.DSMT4" ShapeID="_x0000_i1174" DrawAspect="Content" ObjectID="_1629185702" r:id="rId311"/>
        </w:object>
      </w:r>
      <w:r w:rsidR="00667387">
        <w:t xml:space="preserve"> </w:t>
      </w:r>
      <w:r>
        <w:t xml:space="preserve">hours and depth of water is </w:t>
      </w:r>
      <w:r w:rsidR="004668E5" w:rsidRPr="004668E5">
        <w:rPr>
          <w:position w:val="-6"/>
        </w:rPr>
        <w:object w:dxaOrig="360" w:dyaOrig="279" w14:anchorId="54B4FC4F">
          <v:shape id="_x0000_i1175" type="#_x0000_t75" style="width:18pt;height:14.25pt" o:ole="">
            <v:imagedata r:id="rId312" o:title=""/>
          </v:shape>
          <o:OLEObject Type="Embed" ProgID="Equation.DSMT4" ShapeID="_x0000_i1175" DrawAspect="Content" ObjectID="_1629185703" r:id="rId313"/>
        </w:object>
      </w:r>
      <w:r w:rsidR="00667387">
        <w:t xml:space="preserve"> </w:t>
      </w:r>
      <w:r>
        <w:t>metres</w:t>
      </w:r>
    </w:p>
    <w:p w14:paraId="33950B95" w14:textId="77777777" w:rsidR="00262147" w:rsidRDefault="00262147" w:rsidP="00AF3340">
      <w:pPr>
        <w:tabs>
          <w:tab w:val="left" w:pos="561"/>
          <w:tab w:val="left" w:pos="992"/>
          <w:tab w:val="left" w:pos="1412"/>
          <w:tab w:val="left" w:pos="9781"/>
        </w:tabs>
        <w:spacing w:after="0" w:line="240" w:lineRule="auto"/>
      </w:pPr>
    </w:p>
    <w:p w14:paraId="08182BEB" w14:textId="173D2759" w:rsidR="00ED056C" w:rsidRDefault="00ED056C" w:rsidP="00AF3340">
      <w:pPr>
        <w:tabs>
          <w:tab w:val="left" w:pos="561"/>
          <w:tab w:val="left" w:pos="992"/>
          <w:tab w:val="left" w:pos="1412"/>
          <w:tab w:val="left" w:pos="9781"/>
        </w:tabs>
        <w:spacing w:after="0" w:line="240" w:lineRule="auto"/>
      </w:pPr>
      <w:r>
        <w:tab/>
      </w:r>
      <w:r w:rsidR="00262147">
        <w:t>(c</w:t>
      </w:r>
      <w:r w:rsidR="00667387">
        <w:t>)</w:t>
      </w:r>
      <w:r w:rsidR="00667387">
        <w:tab/>
      </w:r>
      <w:proofErr w:type="gramStart"/>
      <w:r>
        <w:t xml:space="preserve">When </w:t>
      </w:r>
      <w:proofErr w:type="gramEnd"/>
      <w:r w:rsidR="004668E5" w:rsidRPr="004668E5">
        <w:rPr>
          <w:position w:val="-6"/>
        </w:rPr>
        <w:object w:dxaOrig="780" w:dyaOrig="279" w14:anchorId="51CE0B94">
          <v:shape id="_x0000_i1176" type="#_x0000_t75" style="width:39pt;height:14.25pt" o:ole="">
            <v:imagedata r:id="rId314" o:title=""/>
          </v:shape>
          <o:OLEObject Type="Embed" ProgID="Equation.DSMT4" ShapeID="_x0000_i1176" DrawAspect="Content" ObjectID="_1629185704" r:id="rId315"/>
        </w:object>
      </w:r>
      <w:r>
        <w:t xml:space="preserve">, </w:t>
      </w:r>
      <w:r w:rsidR="004668E5" w:rsidRPr="004668E5">
        <w:rPr>
          <w:position w:val="-16"/>
        </w:rPr>
        <w:object w:dxaOrig="3220" w:dyaOrig="440" w14:anchorId="0A7D8907">
          <v:shape id="_x0000_i1177" type="#_x0000_t75" style="width:161.25pt;height:21.75pt" o:ole="">
            <v:imagedata r:id="rId316" o:title=""/>
          </v:shape>
          <o:OLEObject Type="Embed" ProgID="Equation.DSMT4" ShapeID="_x0000_i1177" DrawAspect="Content" ObjectID="_1629185705" r:id="rId317"/>
        </w:object>
      </w:r>
      <w:r>
        <w:t xml:space="preserve"> giving </w:t>
      </w:r>
      <w:r w:rsidR="004668E5" w:rsidRPr="004668E5">
        <w:rPr>
          <w:position w:val="-16"/>
        </w:rPr>
        <w:object w:dxaOrig="2560" w:dyaOrig="440" w14:anchorId="6FC3C2B4">
          <v:shape id="_x0000_i1178" type="#_x0000_t75" style="width:128.25pt;height:21.75pt" o:ole="">
            <v:imagedata r:id="rId318" o:title=""/>
          </v:shape>
          <o:OLEObject Type="Embed" ProgID="Equation.DSMT4" ShapeID="_x0000_i1178" DrawAspect="Content" ObjectID="_1629185706" r:id="rId319"/>
        </w:object>
      </w:r>
    </w:p>
    <w:p w14:paraId="14564A6D" w14:textId="346A249F" w:rsidR="00ED056C" w:rsidRDefault="00ED056C" w:rsidP="00AF3340">
      <w:pPr>
        <w:tabs>
          <w:tab w:val="left" w:pos="561"/>
          <w:tab w:val="left" w:pos="992"/>
          <w:tab w:val="left" w:pos="1412"/>
          <w:tab w:val="left" w:pos="9781"/>
        </w:tabs>
        <w:spacing w:after="0" w:line="240" w:lineRule="auto"/>
      </w:pPr>
      <w:r>
        <w:tab/>
      </w:r>
      <w:r w:rsidR="00667387">
        <w:tab/>
      </w:r>
      <w:r>
        <w:t xml:space="preserve">Solving </w:t>
      </w:r>
      <w:r w:rsidR="004668E5" w:rsidRPr="004668E5">
        <w:rPr>
          <w:position w:val="-14"/>
        </w:rPr>
        <w:object w:dxaOrig="3940" w:dyaOrig="400" w14:anchorId="62BBC204">
          <v:shape id="_x0000_i1179" type="#_x0000_t75" style="width:197.25pt;height:20.25pt" o:ole="">
            <v:imagedata r:id="rId320" o:title=""/>
          </v:shape>
          <o:OLEObject Type="Embed" ProgID="Equation.DSMT4" ShapeID="_x0000_i1179" DrawAspect="Content" ObjectID="_1629185707" r:id="rId321"/>
        </w:object>
      </w:r>
      <w:r w:rsidR="004F388F">
        <w:t xml:space="preserve"> giving </w:t>
      </w:r>
      <w:r w:rsidR="004668E5" w:rsidRPr="004668E5">
        <w:rPr>
          <w:position w:val="-10"/>
        </w:rPr>
        <w:object w:dxaOrig="1640" w:dyaOrig="320" w14:anchorId="70296D80">
          <v:shape id="_x0000_i1180" type="#_x0000_t75" style="width:81.75pt;height:15.75pt" o:ole="">
            <v:imagedata r:id="rId322" o:title=""/>
          </v:shape>
          <o:OLEObject Type="Embed" ProgID="Equation.DSMT4" ShapeID="_x0000_i1180" DrawAspect="Content" ObjectID="_1629185708" r:id="rId323"/>
        </w:object>
      </w:r>
    </w:p>
    <w:p w14:paraId="77EF157C" w14:textId="7592BEFF" w:rsidR="00E816FA" w:rsidRDefault="004F388F" w:rsidP="00AF3340">
      <w:pPr>
        <w:tabs>
          <w:tab w:val="left" w:pos="561"/>
          <w:tab w:val="left" w:pos="992"/>
          <w:tab w:val="left" w:pos="1412"/>
          <w:tab w:val="left" w:pos="9781"/>
        </w:tabs>
        <w:spacing w:after="0" w:line="240" w:lineRule="auto"/>
      </w:pPr>
      <w:r>
        <w:tab/>
      </w:r>
      <w:r w:rsidR="00667387">
        <w:tab/>
      </w:r>
      <w:r>
        <w:t xml:space="preserve">Boats cannot enter or leave harbour between </w:t>
      </w:r>
      <w:r w:rsidR="004668E5" w:rsidRPr="004668E5">
        <w:rPr>
          <w:position w:val="-6"/>
        </w:rPr>
        <w:object w:dxaOrig="600" w:dyaOrig="279" w14:anchorId="28D58794">
          <v:shape id="_x0000_i1181" type="#_x0000_t75" style="width:30pt;height:14.25pt" o:ole="">
            <v:imagedata r:id="rId324" o:title=""/>
          </v:shape>
          <o:OLEObject Type="Embed" ProgID="Equation.DSMT4" ShapeID="_x0000_i1181" DrawAspect="Content" ObjectID="_1629185709" r:id="rId325"/>
        </w:object>
      </w:r>
      <w:r w:rsidR="00667387">
        <w:t xml:space="preserve"> </w:t>
      </w:r>
      <w:r>
        <w:t xml:space="preserve">hours and </w:t>
      </w:r>
      <w:r w:rsidR="004668E5" w:rsidRPr="004668E5">
        <w:rPr>
          <w:position w:val="-6"/>
        </w:rPr>
        <w:object w:dxaOrig="620" w:dyaOrig="279" w14:anchorId="5AC246D3">
          <v:shape id="_x0000_i1182" type="#_x0000_t75" style="width:30.75pt;height:14.25pt" o:ole="">
            <v:imagedata r:id="rId326" o:title=""/>
          </v:shape>
          <o:OLEObject Type="Embed" ProgID="Equation.DSMT4" ShapeID="_x0000_i1182" DrawAspect="Content" ObjectID="_1629185710" r:id="rId327"/>
        </w:object>
      </w:r>
      <w:r w:rsidR="00667387">
        <w:t xml:space="preserve"> h</w:t>
      </w:r>
      <w:r>
        <w:t>ours</w:t>
      </w:r>
    </w:p>
    <w:p w14:paraId="19B63114" w14:textId="77777777" w:rsidR="00E816FA" w:rsidRDefault="00E816FA">
      <w:pPr>
        <w:spacing w:after="0" w:line="240" w:lineRule="auto"/>
      </w:pPr>
      <w:r>
        <w:br w:type="page"/>
      </w:r>
    </w:p>
    <w:p w14:paraId="554AF19A" w14:textId="77777777" w:rsidR="007120A8" w:rsidRPr="007120A8" w:rsidRDefault="007120A8" w:rsidP="00AF3340">
      <w:pPr>
        <w:tabs>
          <w:tab w:val="left" w:pos="561"/>
          <w:tab w:val="left" w:pos="992"/>
          <w:tab w:val="left" w:pos="1412"/>
          <w:tab w:val="left" w:pos="9781"/>
        </w:tabs>
        <w:spacing w:after="0" w:line="240" w:lineRule="auto"/>
        <w:rPr>
          <w:b/>
        </w:rPr>
      </w:pPr>
      <w:r w:rsidRPr="007120A8">
        <w:rPr>
          <w:b/>
        </w:rPr>
        <w:lastRenderedPageBreak/>
        <w:t>Extension</w:t>
      </w:r>
    </w:p>
    <w:p w14:paraId="65A9C946" w14:textId="77777777" w:rsidR="007120A8" w:rsidRDefault="007120A8" w:rsidP="00AF3340">
      <w:pPr>
        <w:tabs>
          <w:tab w:val="left" w:pos="561"/>
          <w:tab w:val="left" w:pos="992"/>
          <w:tab w:val="left" w:pos="1412"/>
          <w:tab w:val="left" w:pos="9781"/>
        </w:tabs>
        <w:spacing w:after="0" w:line="240" w:lineRule="auto"/>
      </w:pPr>
    </w:p>
    <w:p w14:paraId="66BF0692" w14:textId="7F7EE2DF" w:rsidR="007120A8" w:rsidRDefault="00262147" w:rsidP="00AF3340">
      <w:pPr>
        <w:tabs>
          <w:tab w:val="left" w:pos="561"/>
          <w:tab w:val="left" w:pos="992"/>
          <w:tab w:val="left" w:pos="1412"/>
          <w:tab w:val="left" w:pos="9781"/>
        </w:tabs>
        <w:spacing w:after="0" w:line="240" w:lineRule="auto"/>
      </w:pPr>
      <w:r>
        <w:tab/>
        <w:t>(a</w:t>
      </w:r>
      <w:r w:rsidR="00667387">
        <w:t>)</w:t>
      </w:r>
      <w:r w:rsidR="00667387">
        <w:tab/>
      </w:r>
      <w:r w:rsidR="004668E5" w:rsidRPr="004668E5">
        <w:rPr>
          <w:position w:val="-10"/>
        </w:rPr>
        <w:object w:dxaOrig="5539" w:dyaOrig="320" w14:anchorId="2D24F2B3">
          <v:shape id="_x0000_i1183" type="#_x0000_t75" style="width:276.75pt;height:15.75pt" o:ole="">
            <v:imagedata r:id="rId328" o:title=""/>
          </v:shape>
          <o:OLEObject Type="Embed" ProgID="Equation.DSMT4" ShapeID="_x0000_i1183" DrawAspect="Content" ObjectID="_1629185711" r:id="rId329"/>
        </w:object>
      </w:r>
    </w:p>
    <w:p w14:paraId="1B53E96F" w14:textId="27FD5E3E" w:rsidR="0087502B" w:rsidRDefault="00262147" w:rsidP="00AF3340">
      <w:pPr>
        <w:tabs>
          <w:tab w:val="left" w:pos="561"/>
          <w:tab w:val="left" w:pos="992"/>
          <w:tab w:val="left" w:pos="1412"/>
          <w:tab w:val="left" w:pos="9781"/>
        </w:tabs>
        <w:spacing w:after="0" w:line="240" w:lineRule="auto"/>
      </w:pPr>
      <w:r>
        <w:tab/>
      </w:r>
      <w:r w:rsidR="00667387">
        <w:tab/>
      </w:r>
      <w:r w:rsidR="004668E5" w:rsidRPr="004668E5">
        <w:rPr>
          <w:position w:val="-10"/>
        </w:rPr>
        <w:object w:dxaOrig="5880" w:dyaOrig="380" w14:anchorId="67641ABC">
          <v:shape id="_x0000_i1184" type="#_x0000_t75" style="width:294pt;height:18.75pt" o:ole="">
            <v:imagedata r:id="rId330" o:title=""/>
          </v:shape>
          <o:OLEObject Type="Embed" ProgID="Equation.DSMT4" ShapeID="_x0000_i1184" DrawAspect="Content" ObjectID="_1629185712" r:id="rId331"/>
        </w:object>
      </w:r>
    </w:p>
    <w:p w14:paraId="7AC78043" w14:textId="77777777" w:rsidR="00B504C2" w:rsidRDefault="00B504C2" w:rsidP="00AF3340">
      <w:pPr>
        <w:tabs>
          <w:tab w:val="left" w:pos="561"/>
          <w:tab w:val="left" w:pos="992"/>
          <w:tab w:val="left" w:pos="1412"/>
          <w:tab w:val="left" w:pos="9781"/>
        </w:tabs>
        <w:spacing w:after="0" w:line="240" w:lineRule="auto"/>
      </w:pPr>
    </w:p>
    <w:p w14:paraId="43E55767" w14:textId="1B7429B9" w:rsidR="0087502B" w:rsidRDefault="00262147" w:rsidP="00AF3340">
      <w:pPr>
        <w:tabs>
          <w:tab w:val="left" w:pos="561"/>
          <w:tab w:val="left" w:pos="992"/>
          <w:tab w:val="left" w:pos="1412"/>
          <w:tab w:val="left" w:pos="9781"/>
        </w:tabs>
        <w:spacing w:after="0" w:line="240" w:lineRule="auto"/>
      </w:pPr>
      <w:r>
        <w:tab/>
        <w:t>(b</w:t>
      </w:r>
      <w:r w:rsidR="00667387">
        <w:t>)</w:t>
      </w:r>
      <w:r w:rsidR="00667387">
        <w:tab/>
      </w:r>
      <w:r w:rsidR="004668E5" w:rsidRPr="004668E5">
        <w:rPr>
          <w:position w:val="-10"/>
        </w:rPr>
        <w:object w:dxaOrig="4560" w:dyaOrig="320" w14:anchorId="13388064">
          <v:shape id="_x0000_i1185" type="#_x0000_t75" style="width:228pt;height:15.75pt" o:ole="">
            <v:imagedata r:id="rId332" o:title=""/>
          </v:shape>
          <o:OLEObject Type="Embed" ProgID="Equation.DSMT4" ShapeID="_x0000_i1185" DrawAspect="Content" ObjectID="_1629185713" r:id="rId333"/>
        </w:object>
      </w:r>
    </w:p>
    <w:p w14:paraId="57E87B57" w14:textId="5812A890" w:rsidR="0087502B" w:rsidRDefault="0087502B" w:rsidP="00AF3340">
      <w:pPr>
        <w:tabs>
          <w:tab w:val="left" w:pos="561"/>
          <w:tab w:val="left" w:pos="992"/>
          <w:tab w:val="left" w:pos="1412"/>
          <w:tab w:val="left" w:pos="9781"/>
        </w:tabs>
        <w:spacing w:after="0" w:line="240" w:lineRule="auto"/>
      </w:pPr>
      <w:r>
        <w:tab/>
      </w:r>
      <w:r w:rsidR="00262147">
        <w:tab/>
      </w:r>
      <w:r w:rsidR="00667387">
        <w:tab/>
        <w:t xml:space="preserve">   </w:t>
      </w:r>
      <w:r w:rsidR="004668E5" w:rsidRPr="004668E5">
        <w:rPr>
          <w:position w:val="-10"/>
        </w:rPr>
        <w:object w:dxaOrig="5460" w:dyaOrig="380" w14:anchorId="60C1D56A">
          <v:shape id="_x0000_i1186" type="#_x0000_t75" style="width:273pt;height:18.75pt" o:ole="">
            <v:imagedata r:id="rId334" o:title=""/>
          </v:shape>
          <o:OLEObject Type="Embed" ProgID="Equation.DSMT4" ShapeID="_x0000_i1186" DrawAspect="Content" ObjectID="_1629185714" r:id="rId335"/>
        </w:object>
      </w:r>
    </w:p>
    <w:p w14:paraId="19891DE7" w14:textId="04C749E9" w:rsidR="0087502B" w:rsidRDefault="00940578" w:rsidP="00AF3340">
      <w:pPr>
        <w:tabs>
          <w:tab w:val="left" w:pos="561"/>
          <w:tab w:val="left" w:pos="992"/>
          <w:tab w:val="left" w:pos="1412"/>
          <w:tab w:val="left" w:pos="9781"/>
        </w:tabs>
        <w:spacing w:after="0" w:line="240" w:lineRule="auto"/>
      </w:pPr>
      <w:r>
        <w:tab/>
      </w:r>
      <w:r w:rsidR="00262147">
        <w:tab/>
      </w:r>
      <w:r w:rsidR="004668E5" w:rsidRPr="004668E5">
        <w:rPr>
          <w:position w:val="-10"/>
        </w:rPr>
        <w:object w:dxaOrig="8360" w:dyaOrig="380" w14:anchorId="6DC86866">
          <v:shape id="_x0000_i1187" type="#_x0000_t75" style="width:417.75pt;height:18.75pt" o:ole="">
            <v:imagedata r:id="rId336" o:title=""/>
          </v:shape>
          <o:OLEObject Type="Embed" ProgID="Equation.DSMT4" ShapeID="_x0000_i1187" DrawAspect="Content" ObjectID="_1629185715" r:id="rId337"/>
        </w:object>
      </w:r>
    </w:p>
    <w:p w14:paraId="02877647" w14:textId="5F9BED62" w:rsidR="00B504C2" w:rsidRDefault="00B504C2" w:rsidP="00AF3340">
      <w:pPr>
        <w:tabs>
          <w:tab w:val="left" w:pos="561"/>
          <w:tab w:val="left" w:pos="992"/>
          <w:tab w:val="left" w:pos="1412"/>
          <w:tab w:val="left" w:pos="9781"/>
        </w:tabs>
        <w:spacing w:after="0" w:line="240" w:lineRule="auto"/>
      </w:pPr>
      <w:r>
        <w:tab/>
      </w:r>
      <w:r w:rsidR="00262147">
        <w:tab/>
      </w:r>
      <w:r w:rsidR="00C36D00">
        <w:tab/>
      </w:r>
      <w:r>
        <w:t xml:space="preserve"> </w:t>
      </w:r>
      <w:r w:rsidR="00262147">
        <w:t xml:space="preserve"> </w:t>
      </w:r>
      <w:r>
        <w:t xml:space="preserve"> </w:t>
      </w:r>
      <w:r w:rsidR="004668E5" w:rsidRPr="004668E5">
        <w:rPr>
          <w:position w:val="-10"/>
        </w:rPr>
        <w:object w:dxaOrig="5380" w:dyaOrig="380" w14:anchorId="7605FA39">
          <v:shape id="_x0000_i1188" type="#_x0000_t75" style="width:269.25pt;height:18.75pt" o:ole="">
            <v:imagedata r:id="rId338" o:title=""/>
          </v:shape>
          <o:OLEObject Type="Embed" ProgID="Equation.DSMT4" ShapeID="_x0000_i1188" DrawAspect="Content" ObjectID="_1629185716" r:id="rId339"/>
        </w:object>
      </w:r>
    </w:p>
    <w:p w14:paraId="52909255" w14:textId="77777777" w:rsidR="00B504C2" w:rsidRDefault="00B504C2" w:rsidP="00AF3340">
      <w:pPr>
        <w:tabs>
          <w:tab w:val="left" w:pos="561"/>
          <w:tab w:val="left" w:pos="992"/>
          <w:tab w:val="left" w:pos="1412"/>
          <w:tab w:val="left" w:pos="9781"/>
        </w:tabs>
        <w:spacing w:after="0" w:line="240" w:lineRule="auto"/>
      </w:pPr>
    </w:p>
    <w:p w14:paraId="0F4ABACC" w14:textId="03C60C9D" w:rsidR="00B504C2" w:rsidRDefault="00262147" w:rsidP="00AF3340">
      <w:pPr>
        <w:tabs>
          <w:tab w:val="left" w:pos="561"/>
          <w:tab w:val="left" w:pos="992"/>
          <w:tab w:val="left" w:pos="1412"/>
          <w:tab w:val="left" w:pos="9781"/>
        </w:tabs>
        <w:spacing w:after="0" w:line="240" w:lineRule="auto"/>
      </w:pPr>
      <w:r>
        <w:tab/>
        <w:t>(c</w:t>
      </w:r>
      <w:r w:rsidR="00C36D00">
        <w:t>)</w:t>
      </w:r>
      <w:r w:rsidR="00C36D00">
        <w:tab/>
      </w:r>
      <w:proofErr w:type="gramStart"/>
      <w:r w:rsidR="00620D4D">
        <w:t xml:space="preserve">For </w:t>
      </w:r>
      <w:proofErr w:type="gramEnd"/>
      <w:r w:rsidR="004668E5" w:rsidRPr="004668E5">
        <w:rPr>
          <w:position w:val="-6"/>
        </w:rPr>
        <w:object w:dxaOrig="639" w:dyaOrig="279" w14:anchorId="7D49AFB5">
          <v:shape id="_x0000_i1189" type="#_x0000_t75" style="width:32.25pt;height:14.25pt" o:ole="">
            <v:imagedata r:id="rId340" o:title=""/>
          </v:shape>
          <o:OLEObject Type="Embed" ProgID="Equation.DSMT4" ShapeID="_x0000_i1189" DrawAspect="Content" ObjectID="_1629185717" r:id="rId341"/>
        </w:object>
      </w:r>
      <w:r w:rsidR="00620D4D">
        <w:t xml:space="preserve">, this can be written as either </w:t>
      </w:r>
      <w:r w:rsidR="004668E5" w:rsidRPr="004668E5">
        <w:rPr>
          <w:position w:val="-10"/>
        </w:rPr>
        <w:object w:dxaOrig="1120" w:dyaOrig="320" w14:anchorId="2252720B">
          <v:shape id="_x0000_i1190" type="#_x0000_t75" style="width:56.25pt;height:15.75pt" o:ole="">
            <v:imagedata r:id="rId342" o:title=""/>
          </v:shape>
          <o:OLEObject Type="Embed" ProgID="Equation.DSMT4" ShapeID="_x0000_i1190" DrawAspect="Content" ObjectID="_1629185718" r:id="rId343"/>
        </w:object>
      </w:r>
      <w:r w:rsidR="00620D4D">
        <w:t xml:space="preserve"> or </w:t>
      </w:r>
      <w:r w:rsidR="004668E5" w:rsidRPr="004668E5">
        <w:rPr>
          <w:position w:val="-10"/>
        </w:rPr>
        <w:object w:dxaOrig="1260" w:dyaOrig="320" w14:anchorId="2A8F3420">
          <v:shape id="_x0000_i1191" type="#_x0000_t75" style="width:63pt;height:15.75pt" o:ole="">
            <v:imagedata r:id="rId344" o:title=""/>
          </v:shape>
          <o:OLEObject Type="Embed" ProgID="Equation.DSMT4" ShapeID="_x0000_i1191" DrawAspect="Content" ObjectID="_1629185719" r:id="rId345"/>
        </w:object>
      </w:r>
    </w:p>
    <w:p w14:paraId="69E6804C" w14:textId="7850CC08" w:rsidR="00620D4D" w:rsidRDefault="00620D4D" w:rsidP="00262147">
      <w:pPr>
        <w:tabs>
          <w:tab w:val="left" w:pos="561"/>
          <w:tab w:val="left" w:pos="992"/>
          <w:tab w:val="left" w:pos="1412"/>
          <w:tab w:val="left" w:pos="9781"/>
        </w:tabs>
        <w:spacing w:after="0" w:line="240" w:lineRule="auto"/>
        <w:ind w:left="992"/>
      </w:pPr>
      <w:r>
        <w:t xml:space="preserve">Using the </w:t>
      </w:r>
      <w:r w:rsidR="004668E5" w:rsidRPr="004668E5">
        <w:rPr>
          <w:position w:val="-10"/>
        </w:rPr>
        <w:object w:dxaOrig="1060" w:dyaOrig="320" w14:anchorId="39B40C5E">
          <v:shape id="_x0000_i1192" type="#_x0000_t75" style="width:53.25pt;height:15.75pt" o:ole="">
            <v:imagedata r:id="rId346" o:title=""/>
          </v:shape>
          <o:OLEObject Type="Embed" ProgID="Equation.DSMT4" ShapeID="_x0000_i1192" DrawAspect="Content" ObjectID="_1629185720" r:id="rId347"/>
        </w:object>
      </w:r>
      <w:r>
        <w:t xml:space="preserve"> identity together with earlier results leads to </w:t>
      </w:r>
      <w:r w:rsidR="004668E5" w:rsidRPr="00620D4D">
        <w:rPr>
          <w:position w:val="-6"/>
        </w:rPr>
        <w:object w:dxaOrig="3540" w:dyaOrig="340" w14:anchorId="27372559">
          <v:shape id="_x0000_i1193" type="#_x0000_t75" style="width:177pt;height:17.25pt" o:ole="">
            <v:imagedata r:id="rId348" o:title=""/>
          </v:shape>
          <o:OLEObject Type="Embed" ProgID="Equation.DSMT4" ShapeID="_x0000_i1193" DrawAspect="Content" ObjectID="_1629185721" r:id="rId349"/>
        </w:object>
      </w:r>
      <w:r w:rsidR="004668E5">
        <w:t xml:space="preserve"> </w:t>
      </w:r>
      <w:r>
        <w:t xml:space="preserve">(or a slight variation of this if </w:t>
      </w:r>
      <w:r w:rsidR="004668E5" w:rsidRPr="004668E5">
        <w:rPr>
          <w:position w:val="-6"/>
        </w:rPr>
        <w:object w:dxaOrig="1760" w:dyaOrig="340" w14:anchorId="686EF55C">
          <v:shape id="_x0000_i1194" type="#_x0000_t75" style="width:87.75pt;height:17.25pt" o:ole="">
            <v:imagedata r:id="rId350" o:title=""/>
          </v:shape>
          <o:OLEObject Type="Embed" ProgID="Equation.DSMT4" ShapeID="_x0000_i1194" DrawAspect="Content" ObjectID="_1629185722" r:id="rId351"/>
        </w:object>
      </w:r>
      <w:r>
        <w:t xml:space="preserve"> has been used)</w:t>
      </w:r>
    </w:p>
    <w:p w14:paraId="67C0C11E" w14:textId="77777777" w:rsidR="00620D4D" w:rsidRDefault="00620D4D" w:rsidP="00AF3340">
      <w:pPr>
        <w:tabs>
          <w:tab w:val="left" w:pos="561"/>
          <w:tab w:val="left" w:pos="992"/>
          <w:tab w:val="left" w:pos="1412"/>
          <w:tab w:val="left" w:pos="9781"/>
        </w:tabs>
        <w:spacing w:after="0" w:line="240" w:lineRule="auto"/>
      </w:pPr>
    </w:p>
    <w:p w14:paraId="4990EBDB" w14:textId="191924DB" w:rsidR="00620D4D" w:rsidRDefault="00C36D00" w:rsidP="00AF3340">
      <w:pPr>
        <w:tabs>
          <w:tab w:val="left" w:pos="561"/>
          <w:tab w:val="left" w:pos="992"/>
          <w:tab w:val="left" w:pos="1412"/>
          <w:tab w:val="left" w:pos="9781"/>
        </w:tabs>
        <w:spacing w:after="0" w:line="240" w:lineRule="auto"/>
      </w:pPr>
      <w:r>
        <w:tab/>
      </w:r>
      <w:r w:rsidR="00262147">
        <w:tab/>
      </w:r>
      <w:proofErr w:type="gramStart"/>
      <w:r w:rsidR="00620D4D">
        <w:t xml:space="preserve">For </w:t>
      </w:r>
      <w:proofErr w:type="gramEnd"/>
      <w:r w:rsidR="004668E5" w:rsidRPr="004668E5">
        <w:rPr>
          <w:position w:val="-6"/>
        </w:rPr>
        <w:object w:dxaOrig="680" w:dyaOrig="279" w14:anchorId="7649CD8A">
          <v:shape id="_x0000_i1195" type="#_x0000_t75" style="width:33.75pt;height:14.25pt" o:ole="">
            <v:imagedata r:id="rId352" o:title=""/>
          </v:shape>
          <o:OLEObject Type="Embed" ProgID="Equation.DSMT4" ShapeID="_x0000_i1195" DrawAspect="Content" ObjectID="_1629185723" r:id="rId353"/>
        </w:object>
      </w:r>
      <w:r w:rsidR="00620D4D">
        <w:t xml:space="preserve">, either approach will lead to </w:t>
      </w:r>
      <w:r w:rsidR="004668E5" w:rsidRPr="004668E5">
        <w:rPr>
          <w:position w:val="-6"/>
        </w:rPr>
        <w:object w:dxaOrig="2880" w:dyaOrig="340" w14:anchorId="23C40662">
          <v:shape id="_x0000_i1196" type="#_x0000_t75" style="width:2in;height:17.25pt" o:ole="">
            <v:imagedata r:id="rId354" o:title=""/>
          </v:shape>
          <o:OLEObject Type="Embed" ProgID="Equation.DSMT4" ShapeID="_x0000_i1196" DrawAspect="Content" ObjectID="_1629185724" r:id="rId355"/>
        </w:object>
      </w:r>
    </w:p>
    <w:p w14:paraId="61A900DB" w14:textId="77777777" w:rsidR="00620D4D" w:rsidRDefault="00620D4D" w:rsidP="00AF3340">
      <w:pPr>
        <w:tabs>
          <w:tab w:val="left" w:pos="561"/>
          <w:tab w:val="left" w:pos="992"/>
          <w:tab w:val="left" w:pos="1412"/>
          <w:tab w:val="left" w:pos="9781"/>
        </w:tabs>
        <w:spacing w:after="0" w:line="240" w:lineRule="auto"/>
      </w:pPr>
    </w:p>
    <w:p w14:paraId="0D3FEEF4" w14:textId="1E09ACCB" w:rsidR="00576FE3" w:rsidRDefault="00262147" w:rsidP="00262147">
      <w:pPr>
        <w:tabs>
          <w:tab w:val="left" w:pos="561"/>
          <w:tab w:val="left" w:pos="992"/>
          <w:tab w:val="left" w:pos="1412"/>
          <w:tab w:val="left" w:pos="9781"/>
        </w:tabs>
        <w:spacing w:after="0" w:line="240" w:lineRule="auto"/>
        <w:ind w:left="990" w:hanging="990"/>
      </w:pPr>
      <w:r>
        <w:tab/>
        <w:t>(d</w:t>
      </w:r>
      <w:r w:rsidR="00C36D00">
        <w:t>)</w:t>
      </w:r>
      <w:r w:rsidR="00C36D00">
        <w:tab/>
      </w:r>
      <w:r w:rsidR="00576FE3">
        <w:t xml:space="preserve">Using any of several approaches, </w:t>
      </w:r>
      <w:r w:rsidR="00940578" w:rsidRPr="004668E5">
        <w:rPr>
          <w:position w:val="-6"/>
        </w:rPr>
        <w:object w:dxaOrig="3500" w:dyaOrig="340" w14:anchorId="2895B251">
          <v:shape id="_x0000_i1197" type="#_x0000_t75" style="width:174.75pt;height:17.25pt" o:ole="">
            <v:imagedata r:id="rId356" o:title=""/>
          </v:shape>
          <o:OLEObject Type="Embed" ProgID="Equation.DSMT4" ShapeID="_x0000_i1197" DrawAspect="Content" ObjectID="_1629185725" r:id="rId357"/>
        </w:object>
      </w:r>
      <w:r w:rsidR="00C36D00">
        <w:t xml:space="preserve"> and</w:t>
      </w:r>
      <w:r w:rsidR="00576FE3">
        <w:t xml:space="preserve"> </w:t>
      </w:r>
      <w:r w:rsidR="004668E5" w:rsidRPr="004668E5">
        <w:rPr>
          <w:position w:val="-6"/>
        </w:rPr>
        <w:object w:dxaOrig="3640" w:dyaOrig="340" w14:anchorId="50C96460">
          <v:shape id="_x0000_i1198" type="#_x0000_t75" style="width:182.25pt;height:17.25pt" o:ole="">
            <v:imagedata r:id="rId358" o:title=""/>
          </v:shape>
          <o:OLEObject Type="Embed" ProgID="Equation.DSMT4" ShapeID="_x0000_i1198" DrawAspect="Content" ObjectID="_1629185726" r:id="rId359"/>
        </w:object>
      </w:r>
    </w:p>
    <w:p w14:paraId="7B411CAD" w14:textId="77777777" w:rsidR="00576FE3" w:rsidRDefault="00576FE3" w:rsidP="00AF3340">
      <w:pPr>
        <w:tabs>
          <w:tab w:val="left" w:pos="561"/>
          <w:tab w:val="left" w:pos="992"/>
          <w:tab w:val="left" w:pos="1412"/>
          <w:tab w:val="left" w:pos="9781"/>
        </w:tabs>
        <w:spacing w:after="0" w:line="240" w:lineRule="auto"/>
      </w:pPr>
    </w:p>
    <w:p w14:paraId="575B18A5" w14:textId="2407FCDC" w:rsidR="00576FE3" w:rsidRDefault="00262147" w:rsidP="00680901">
      <w:pPr>
        <w:tabs>
          <w:tab w:val="left" w:pos="561"/>
          <w:tab w:val="left" w:pos="992"/>
          <w:tab w:val="left" w:pos="1412"/>
          <w:tab w:val="left" w:pos="9781"/>
        </w:tabs>
        <w:spacing w:after="0" w:line="240" w:lineRule="auto"/>
        <w:ind w:left="990" w:right="424" w:hanging="990"/>
      </w:pPr>
      <w:r>
        <w:tab/>
        <w:t>(e</w:t>
      </w:r>
      <w:r w:rsidR="00C36D00">
        <w:t>)</w:t>
      </w:r>
      <w:r w:rsidR="00C36D00">
        <w:tab/>
      </w:r>
      <w:r w:rsidR="00576FE3">
        <w:t xml:space="preserve">[Remember that you can check a result by substituting a particular value; this does not prove that the result is correct (because flukes can happen) but it might indicate an error. For example, if you have an expression </w:t>
      </w:r>
      <w:proofErr w:type="gramStart"/>
      <w:r w:rsidR="00576FE3">
        <w:t xml:space="preserve">for </w:t>
      </w:r>
      <w:proofErr w:type="gramEnd"/>
      <w:r w:rsidR="004668E5" w:rsidRPr="004668E5">
        <w:rPr>
          <w:position w:val="-6"/>
        </w:rPr>
        <w:object w:dxaOrig="639" w:dyaOrig="279" w14:anchorId="73BF4C4B">
          <v:shape id="_x0000_i1199" type="#_x0000_t75" style="width:32.25pt;height:14.25pt" o:ole="">
            <v:imagedata r:id="rId360" o:title=""/>
          </v:shape>
          <o:OLEObject Type="Embed" ProgID="Equation.DSMT4" ShapeID="_x0000_i1199" DrawAspect="Content" ObjectID="_1629185727" r:id="rId361"/>
        </w:object>
      </w:r>
      <w:r w:rsidR="00576FE3">
        <w:t xml:space="preserve">, choose an ordinary value such as </w:t>
      </w:r>
      <w:r w:rsidR="004668E5" w:rsidRPr="004668E5">
        <w:rPr>
          <w:position w:val="-6"/>
        </w:rPr>
        <w:object w:dxaOrig="720" w:dyaOrig="340" w14:anchorId="7DAE97E0">
          <v:shape id="_x0000_i1200" type="#_x0000_t75" style="width:36pt;height:17.25pt" o:ole="">
            <v:imagedata r:id="rId362" o:title=""/>
          </v:shape>
          <o:OLEObject Type="Embed" ProgID="Equation.DSMT4" ShapeID="_x0000_i1200" DrawAspect="Content" ObjectID="_1629185728" r:id="rId363"/>
        </w:object>
      </w:r>
      <w:r w:rsidR="00576FE3">
        <w:t xml:space="preserve">; does your expression with this value substituted give the same value as </w:t>
      </w:r>
      <w:r w:rsidR="004668E5" w:rsidRPr="004668E5">
        <w:rPr>
          <w:position w:val="-6"/>
        </w:rPr>
        <w:object w:dxaOrig="680" w:dyaOrig="340" w14:anchorId="77CE02C3">
          <v:shape id="_x0000_i1201" type="#_x0000_t75" style="width:33.75pt;height:17.25pt" o:ole="">
            <v:imagedata r:id="rId364" o:title=""/>
          </v:shape>
          <o:OLEObject Type="Embed" ProgID="Equation.DSMT4" ShapeID="_x0000_i1201" DrawAspect="Content" ObjectID="_1629185729" r:id="rId365"/>
        </w:object>
      </w:r>
      <w:r w:rsidR="00576FE3">
        <w:t>?]</w:t>
      </w:r>
    </w:p>
    <w:p w14:paraId="496BEECC" w14:textId="77777777" w:rsidR="007120A8" w:rsidRDefault="007120A8" w:rsidP="00AF3340">
      <w:pPr>
        <w:tabs>
          <w:tab w:val="left" w:pos="561"/>
          <w:tab w:val="left" w:pos="992"/>
          <w:tab w:val="left" w:pos="1412"/>
          <w:tab w:val="left" w:pos="9781"/>
        </w:tabs>
        <w:spacing w:after="0" w:line="240" w:lineRule="auto"/>
      </w:pPr>
    </w:p>
    <w:p w14:paraId="569C543F" w14:textId="77777777" w:rsidR="00A25E82" w:rsidRDefault="00A25E82" w:rsidP="008363A9">
      <w:pPr>
        <w:spacing w:after="0" w:line="240" w:lineRule="auto"/>
        <w:sectPr w:rsidR="00A25E82" w:rsidSect="00AB23CD">
          <w:type w:val="continuous"/>
          <w:pgSz w:w="11906" w:h="16838"/>
          <w:pgMar w:top="873" w:right="1134" w:bottom="851" w:left="1134" w:header="709" w:footer="709" w:gutter="0"/>
          <w:cols w:space="708"/>
          <w:titlePg/>
          <w:docGrid w:linePitch="360"/>
        </w:sectPr>
      </w:pPr>
    </w:p>
    <w:p w14:paraId="60B4FB17" w14:textId="77E18E5B" w:rsidR="008363A9" w:rsidRDefault="00AC7C72" w:rsidP="008363A9">
      <w:pPr>
        <w:spacing w:after="0" w:line="240" w:lineRule="auto"/>
      </w:pPr>
      <w:r w:rsidRPr="00AC7C72">
        <w:rPr>
          <w:rFonts w:cs="Arial"/>
          <w:noProof/>
          <w:sz w:val="16"/>
          <w:szCs w:val="16"/>
          <w:lang w:eastAsia="en-GB"/>
        </w:rPr>
        <w:lastRenderedPageBreak/>
        <mc:AlternateContent>
          <mc:Choice Requires="wps">
            <w:drawing>
              <wp:anchor distT="0" distB="0" distL="114300" distR="114300" simplePos="0" relativeHeight="251659264" behindDoc="0" locked="1" layoutInCell="1" allowOverlap="1" wp14:anchorId="7DD00DFA" wp14:editId="048C771F">
                <wp:simplePos x="0" y="0"/>
                <wp:positionH relativeFrom="column">
                  <wp:posOffset>-34290</wp:posOffset>
                </wp:positionH>
                <wp:positionV relativeFrom="paragraph">
                  <wp:posOffset>7411085</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73BD08BE" w14:textId="77777777" w:rsidR="00AB23CD" w:rsidRPr="0016441E" w:rsidRDefault="00AB23CD" w:rsidP="00AC7C72">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36055790" w14:textId="2E80B539" w:rsidR="00AB23CD" w:rsidRPr="0016441E" w:rsidRDefault="00262147" w:rsidP="00AC7C72">
                            <w:pPr>
                              <w:spacing w:after="0" w:line="360" w:lineRule="auto"/>
                              <w:rPr>
                                <w:rFonts w:cs="Arial"/>
                                <w:iCs/>
                                <w:color w:val="000000"/>
                                <w:sz w:val="12"/>
                                <w:szCs w:val="12"/>
                              </w:rPr>
                            </w:pPr>
                            <w:r>
                              <w:rPr>
                                <w:rFonts w:cs="Arial"/>
                                <w:iCs/>
                                <w:color w:val="000000"/>
                                <w:sz w:val="12"/>
                                <w:szCs w:val="12"/>
                              </w:rPr>
                              <w:t>© OCR 2020</w:t>
                            </w:r>
                            <w:r w:rsidR="00AB23CD"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5FCF06E" w14:textId="77777777" w:rsidR="00AB23CD" w:rsidRPr="0016441E" w:rsidRDefault="00AB23CD" w:rsidP="00AC7C72">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53A05984" w14:textId="77777777" w:rsidR="00AB23CD" w:rsidRPr="00580794" w:rsidRDefault="00AB23CD" w:rsidP="00AC7C72">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66"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7DD00DFA" id="AutoShape 26" o:spid="_x0000_s1078"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7pt;margin-top:583.55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" fillcolor="#d8d8d8" stroked="f" strokeweight="2pt">
                <v:textbox>
                  <w:txbxContent>
                    <w:p w14:paraId="73BD08BE" w14:textId="77777777" w:rsidR="00AB23CD" w:rsidRPr="0016441E" w:rsidRDefault="00AB23CD" w:rsidP="00AC7C72">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36055790" w14:textId="2E80B539" w:rsidR="00AB23CD" w:rsidRPr="0016441E" w:rsidRDefault="00262147" w:rsidP="00AC7C72">
                      <w:pPr>
                        <w:spacing w:after="0" w:line="360" w:lineRule="auto"/>
                        <w:rPr>
                          <w:rFonts w:cs="Arial"/>
                          <w:iCs/>
                          <w:color w:val="000000"/>
                          <w:sz w:val="12"/>
                          <w:szCs w:val="12"/>
                        </w:rPr>
                      </w:pPr>
                      <w:r>
                        <w:rPr>
                          <w:rFonts w:cs="Arial"/>
                          <w:iCs/>
                          <w:color w:val="000000"/>
                          <w:sz w:val="12"/>
                          <w:szCs w:val="12"/>
                        </w:rPr>
                        <w:t>© OCR 2020</w:t>
                      </w:r>
                      <w:r w:rsidR="00AB23CD"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5FCF06E" w14:textId="77777777" w:rsidR="00AB23CD" w:rsidRPr="0016441E" w:rsidRDefault="00AB23CD" w:rsidP="00AC7C72">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53A05984" w14:textId="77777777" w:rsidR="00AB23CD" w:rsidRPr="00580794" w:rsidRDefault="00AB23CD" w:rsidP="00AC7C72">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67"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0FB25FE9" wp14:editId="0FEA4B05">
                <wp:simplePos x="0" y="0"/>
                <wp:positionH relativeFrom="column">
                  <wp:posOffset>13335</wp:posOffset>
                </wp:positionH>
                <wp:positionV relativeFrom="paragraph">
                  <wp:posOffset>604139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9970793" w14:textId="2B77C34B" w:rsidR="00AB23CD" w:rsidRPr="0016441E" w:rsidRDefault="00AB23CD"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368" w:history="1">
                              <w:r w:rsidRPr="0016441E">
                                <w:rPr>
                                  <w:rStyle w:val="Hyperlink"/>
                                  <w:rFonts w:cs="Arial"/>
                                  <w:sz w:val="16"/>
                                  <w:szCs w:val="16"/>
                                </w:rPr>
                                <w:t>Like</w:t>
                              </w:r>
                            </w:hyperlink>
                            <w:r w:rsidRPr="0016441E">
                              <w:rPr>
                                <w:rFonts w:cs="Arial"/>
                                <w:sz w:val="16"/>
                                <w:szCs w:val="16"/>
                              </w:rPr>
                              <w:t>’ or ‘</w:t>
                            </w:r>
                            <w:hyperlink r:id="rId369"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420A7E73" w14:textId="77777777" w:rsidR="00AB23CD" w:rsidRPr="0016441E" w:rsidRDefault="00AB23CD"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70" w:history="1">
                              <w:r w:rsidRPr="0016441E">
                                <w:rPr>
                                  <w:rStyle w:val="Hyperlink"/>
                                  <w:rFonts w:cs="Arial"/>
                                  <w:sz w:val="16"/>
                                  <w:szCs w:val="16"/>
                                </w:rPr>
                                <w:t>www.ocr.org.uk/expression-of-interest</w:t>
                              </w:r>
                            </w:hyperlink>
                          </w:p>
                          <w:p w14:paraId="27A1D8C5" w14:textId="77777777" w:rsidR="00AB23CD" w:rsidRPr="0016441E" w:rsidRDefault="00AB23CD" w:rsidP="00AC7C72">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705D2FD" w14:textId="77777777" w:rsidR="00AB23CD" w:rsidRPr="00FB63C2" w:rsidRDefault="00AB23CD" w:rsidP="00AC7C72">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B25FE9" id="Text Box 2" o:spid="_x0000_s1079" type="#_x0000_t202" style="position:absolute;margin-left:1.05pt;margin-top:475.7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" filled="f" stroked="f">
                <v:textbox>
                  <w:txbxContent>
                    <w:p w14:paraId="49970793" w14:textId="2B77C34B" w:rsidR="00AB23CD" w:rsidRPr="0016441E" w:rsidRDefault="00AB23CD"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371" w:history="1">
                        <w:r w:rsidRPr="0016441E">
                          <w:rPr>
                            <w:rStyle w:val="Hyperlink"/>
                            <w:rFonts w:cs="Arial"/>
                            <w:sz w:val="16"/>
                            <w:szCs w:val="16"/>
                          </w:rPr>
                          <w:t>Like</w:t>
                        </w:r>
                      </w:hyperlink>
                      <w:r w:rsidRPr="0016441E">
                        <w:rPr>
                          <w:rFonts w:cs="Arial"/>
                          <w:sz w:val="16"/>
                          <w:szCs w:val="16"/>
                        </w:rPr>
                        <w:t>’ or ‘</w:t>
                      </w:r>
                      <w:hyperlink r:id="rId372"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420A7E73" w14:textId="77777777" w:rsidR="00AB23CD" w:rsidRPr="0016441E" w:rsidRDefault="00AB23CD"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73" w:history="1">
                        <w:r w:rsidRPr="0016441E">
                          <w:rPr>
                            <w:rStyle w:val="Hyperlink"/>
                            <w:rFonts w:cs="Arial"/>
                            <w:sz w:val="16"/>
                            <w:szCs w:val="16"/>
                          </w:rPr>
                          <w:t>www.ocr.org.uk/expression-of-interest</w:t>
                        </w:r>
                      </w:hyperlink>
                    </w:p>
                    <w:p w14:paraId="27A1D8C5" w14:textId="77777777" w:rsidR="00AB23CD" w:rsidRPr="0016441E" w:rsidRDefault="00AB23CD" w:rsidP="00AC7C72">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705D2FD" w14:textId="77777777" w:rsidR="00AB23CD" w:rsidRPr="00FB63C2" w:rsidRDefault="00AB23CD" w:rsidP="00AC7C72">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8363A9" w:rsidSect="006C0ABF">
      <w:headerReference w:type="default" r:id="rId374"/>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C2DA28" w14:textId="77777777" w:rsidR="00AB23CD" w:rsidRDefault="00AB23CD" w:rsidP="00D21C92">
      <w:r>
        <w:separator/>
      </w:r>
    </w:p>
  </w:endnote>
  <w:endnote w:type="continuationSeparator" w:id="0">
    <w:p w14:paraId="142C2D9A" w14:textId="77777777" w:rsidR="00AB23CD" w:rsidRDefault="00AB23CD"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97A2C" w14:textId="7C5F51BE" w:rsidR="00AB23CD" w:rsidRPr="00164D1B" w:rsidRDefault="00262147" w:rsidP="00A25E82">
    <w:pPr>
      <w:pStyle w:val="Footer"/>
      <w:tabs>
        <w:tab w:val="clear" w:pos="9026"/>
      </w:tabs>
      <w:rPr>
        <w:b/>
        <w:noProof/>
        <w:sz w:val="16"/>
        <w:szCs w:val="16"/>
      </w:rPr>
    </w:pPr>
    <w:r>
      <w:rPr>
        <w:sz w:val="16"/>
        <w:szCs w:val="16"/>
      </w:rPr>
      <w:t>Version 2</w:t>
    </w:r>
    <w:r w:rsidR="00AB23CD" w:rsidRPr="00937FF3">
      <w:rPr>
        <w:sz w:val="16"/>
        <w:szCs w:val="16"/>
      </w:rPr>
      <w:tab/>
    </w:r>
    <w:r w:rsidR="00AB23CD" w:rsidRPr="00937FF3">
      <w:rPr>
        <w:sz w:val="16"/>
        <w:szCs w:val="16"/>
      </w:rPr>
      <w:fldChar w:fldCharType="begin"/>
    </w:r>
    <w:r w:rsidR="00AB23CD" w:rsidRPr="00937FF3">
      <w:rPr>
        <w:sz w:val="16"/>
        <w:szCs w:val="16"/>
      </w:rPr>
      <w:instrText xml:space="preserve"> PAGE   \* MERGEFORMAT </w:instrText>
    </w:r>
    <w:r w:rsidR="00AB23CD" w:rsidRPr="00937FF3">
      <w:rPr>
        <w:sz w:val="16"/>
        <w:szCs w:val="16"/>
      </w:rPr>
      <w:fldChar w:fldCharType="separate"/>
    </w:r>
    <w:r w:rsidR="00DF3356">
      <w:rPr>
        <w:noProof/>
        <w:sz w:val="16"/>
        <w:szCs w:val="16"/>
      </w:rPr>
      <w:t>7</w:t>
    </w:r>
    <w:r w:rsidR="00AB23CD"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19E4A" w14:textId="7E2870B2" w:rsidR="00AB23CD" w:rsidRPr="00122252" w:rsidRDefault="00262147" w:rsidP="00A25E82">
    <w:pPr>
      <w:pStyle w:val="Footer"/>
      <w:tabs>
        <w:tab w:val="clear" w:pos="9026"/>
      </w:tabs>
      <w:rPr>
        <w:noProof/>
        <w:sz w:val="16"/>
        <w:szCs w:val="16"/>
      </w:rPr>
    </w:pPr>
    <w:r>
      <w:rPr>
        <w:sz w:val="16"/>
        <w:szCs w:val="16"/>
      </w:rPr>
      <w:t>Version 2</w:t>
    </w:r>
    <w:r w:rsidR="00AB23CD" w:rsidRPr="00937FF3">
      <w:rPr>
        <w:sz w:val="16"/>
        <w:szCs w:val="16"/>
      </w:rPr>
      <w:tab/>
    </w:r>
    <w:r w:rsidR="00AB23CD" w:rsidRPr="00937FF3">
      <w:rPr>
        <w:sz w:val="16"/>
        <w:szCs w:val="16"/>
      </w:rPr>
      <w:fldChar w:fldCharType="begin"/>
    </w:r>
    <w:r w:rsidR="00AB23CD" w:rsidRPr="00937FF3">
      <w:rPr>
        <w:sz w:val="16"/>
        <w:szCs w:val="16"/>
      </w:rPr>
      <w:instrText xml:space="preserve"> PAGE   \* MERGEFORMAT </w:instrText>
    </w:r>
    <w:r w:rsidR="00AB23CD" w:rsidRPr="00937FF3">
      <w:rPr>
        <w:sz w:val="16"/>
        <w:szCs w:val="16"/>
      </w:rPr>
      <w:fldChar w:fldCharType="separate"/>
    </w:r>
    <w:r w:rsidR="00DF3356">
      <w:rPr>
        <w:noProof/>
        <w:sz w:val="16"/>
        <w:szCs w:val="16"/>
      </w:rPr>
      <w:t>1</w:t>
    </w:r>
    <w:r w:rsidR="00AB23CD"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AC63F5" w14:textId="77777777" w:rsidR="00AB23CD" w:rsidRDefault="00AB23CD" w:rsidP="00D21C92">
      <w:r>
        <w:separator/>
      </w:r>
    </w:p>
  </w:footnote>
  <w:footnote w:type="continuationSeparator" w:id="0">
    <w:p w14:paraId="0BDB0D66" w14:textId="77777777" w:rsidR="00AB23CD" w:rsidRDefault="00AB23CD"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5FE4E2" w14:textId="2092CFE8" w:rsidR="00AB23CD" w:rsidRDefault="00AB23CD" w:rsidP="00D21C92">
    <w:pPr>
      <w:pStyle w:val="Header"/>
    </w:pPr>
    <w:r>
      <w:rPr>
        <w:noProof/>
        <w:lang w:eastAsia="en-GB"/>
      </w:rPr>
      <w:drawing>
        <wp:anchor distT="0" distB="0" distL="114300" distR="114300" simplePos="0" relativeHeight="251686400" behindDoc="1" locked="0" layoutInCell="1" allowOverlap="1" wp14:anchorId="28011552" wp14:editId="6FA24652">
          <wp:simplePos x="0" y="0"/>
          <wp:positionH relativeFrom="column">
            <wp:posOffset>-720090</wp:posOffset>
          </wp:positionH>
          <wp:positionV relativeFrom="paragraph">
            <wp:posOffset>-450215</wp:posOffset>
          </wp:positionV>
          <wp:extent cx="7560000" cy="1081460"/>
          <wp:effectExtent l="0" t="0" r="3175" b="4445"/>
          <wp:wrapTight wrapText="bothSides">
            <wp:wrapPolygon edited="0">
              <wp:start x="0" y="0"/>
              <wp:lineTo x="0" y="21308"/>
              <wp:lineTo x="21555" y="21308"/>
              <wp:lineTo x="21555" y="0"/>
              <wp:lineTo x="0" y="0"/>
            </wp:wrapPolygon>
          </wp:wrapTight>
          <wp:docPr id="8" name="Picture 8"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46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BB4D46" w14:textId="24BA6903" w:rsidR="00AB23CD" w:rsidRDefault="00AB23CD">
    <w:pPr>
      <w:pStyle w:val="Header"/>
    </w:pPr>
    <w:r>
      <w:rPr>
        <w:noProof/>
        <w:lang w:eastAsia="en-GB"/>
      </w:rPr>
      <w:drawing>
        <wp:anchor distT="0" distB="0" distL="114300" distR="114300" simplePos="0" relativeHeight="251685376" behindDoc="1" locked="0" layoutInCell="1" allowOverlap="1" wp14:anchorId="71C526CA" wp14:editId="0079D3B3">
          <wp:simplePos x="0" y="0"/>
          <wp:positionH relativeFrom="column">
            <wp:posOffset>-720090</wp:posOffset>
          </wp:positionH>
          <wp:positionV relativeFrom="paragraph">
            <wp:posOffset>-450215</wp:posOffset>
          </wp:positionV>
          <wp:extent cx="7562850" cy="1076325"/>
          <wp:effectExtent l="0" t="0" r="0" b="9525"/>
          <wp:wrapTight wrapText="bothSides">
            <wp:wrapPolygon edited="0">
              <wp:start x="0" y="0"/>
              <wp:lineTo x="0" y="21409"/>
              <wp:lineTo x="21546" y="21409"/>
              <wp:lineTo x="21546" y="0"/>
              <wp:lineTo x="0" y="0"/>
            </wp:wrapPolygon>
          </wp:wrapTight>
          <wp:docPr id="7" name="Picture 7"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2850" cy="107632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A4D6C6" w14:textId="7253C90C" w:rsidR="00AB23CD" w:rsidRDefault="00AB23CD" w:rsidP="00D21C92">
    <w:pPr>
      <w:pStyle w:val="Header"/>
    </w:pPr>
    <w:r>
      <w:rPr>
        <w:noProof/>
        <w:lang w:eastAsia="en-GB"/>
      </w:rPr>
      <w:drawing>
        <wp:anchor distT="0" distB="0" distL="114300" distR="114300" simplePos="0" relativeHeight="251688448" behindDoc="1" locked="0" layoutInCell="1" allowOverlap="1" wp14:anchorId="1354D529" wp14:editId="00D3470A">
          <wp:simplePos x="0" y="0"/>
          <wp:positionH relativeFrom="column">
            <wp:posOffset>-720090</wp:posOffset>
          </wp:positionH>
          <wp:positionV relativeFrom="paragraph">
            <wp:posOffset>-450215</wp:posOffset>
          </wp:positionV>
          <wp:extent cx="7559675" cy="1081405"/>
          <wp:effectExtent l="0" t="0" r="3175" b="4445"/>
          <wp:wrapTight wrapText="bothSides">
            <wp:wrapPolygon edited="0">
              <wp:start x="0" y="0"/>
              <wp:lineTo x="0" y="21308"/>
              <wp:lineTo x="21555" y="21308"/>
              <wp:lineTo x="21555" y="0"/>
              <wp:lineTo x="0" y="0"/>
            </wp:wrapPolygon>
          </wp:wrapTight>
          <wp:docPr id="9" name="Picture 9"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336"/>
    <w:rsid w:val="00012C60"/>
    <w:rsid w:val="0001665C"/>
    <w:rsid w:val="00016822"/>
    <w:rsid w:val="00053C27"/>
    <w:rsid w:val="00064CD4"/>
    <w:rsid w:val="000738E8"/>
    <w:rsid w:val="0008503D"/>
    <w:rsid w:val="0008581F"/>
    <w:rsid w:val="00086259"/>
    <w:rsid w:val="00096E2E"/>
    <w:rsid w:val="000A5F3C"/>
    <w:rsid w:val="000A7202"/>
    <w:rsid w:val="000C3C7B"/>
    <w:rsid w:val="000D44D9"/>
    <w:rsid w:val="000F1ADA"/>
    <w:rsid w:val="00103BFC"/>
    <w:rsid w:val="00122252"/>
    <w:rsid w:val="00152BE8"/>
    <w:rsid w:val="00155676"/>
    <w:rsid w:val="00161697"/>
    <w:rsid w:val="001662BF"/>
    <w:rsid w:val="0016654B"/>
    <w:rsid w:val="001A2C68"/>
    <w:rsid w:val="001B2783"/>
    <w:rsid w:val="001B2B28"/>
    <w:rsid w:val="001B6387"/>
    <w:rsid w:val="001C3787"/>
    <w:rsid w:val="001E7DDB"/>
    <w:rsid w:val="00204D4D"/>
    <w:rsid w:val="00212C4F"/>
    <w:rsid w:val="00227380"/>
    <w:rsid w:val="00262147"/>
    <w:rsid w:val="00265900"/>
    <w:rsid w:val="00274672"/>
    <w:rsid w:val="002804A7"/>
    <w:rsid w:val="00290EB3"/>
    <w:rsid w:val="002922F4"/>
    <w:rsid w:val="002B1560"/>
    <w:rsid w:val="002B5830"/>
    <w:rsid w:val="002C4489"/>
    <w:rsid w:val="002D6A1F"/>
    <w:rsid w:val="002F075B"/>
    <w:rsid w:val="002F2E8A"/>
    <w:rsid w:val="002F5855"/>
    <w:rsid w:val="002F73D4"/>
    <w:rsid w:val="00306755"/>
    <w:rsid w:val="00332731"/>
    <w:rsid w:val="00345055"/>
    <w:rsid w:val="0035338D"/>
    <w:rsid w:val="00374F08"/>
    <w:rsid w:val="00377E80"/>
    <w:rsid w:val="00384833"/>
    <w:rsid w:val="00385522"/>
    <w:rsid w:val="003A5D46"/>
    <w:rsid w:val="003B430C"/>
    <w:rsid w:val="003E4942"/>
    <w:rsid w:val="00404CFC"/>
    <w:rsid w:val="004146E3"/>
    <w:rsid w:val="00415930"/>
    <w:rsid w:val="00423638"/>
    <w:rsid w:val="004274F1"/>
    <w:rsid w:val="00430014"/>
    <w:rsid w:val="00445A6D"/>
    <w:rsid w:val="004525B1"/>
    <w:rsid w:val="00463032"/>
    <w:rsid w:val="004668E5"/>
    <w:rsid w:val="004734C1"/>
    <w:rsid w:val="004923ED"/>
    <w:rsid w:val="004A6DE1"/>
    <w:rsid w:val="004C0433"/>
    <w:rsid w:val="004D3E96"/>
    <w:rsid w:val="004D71A3"/>
    <w:rsid w:val="004F388F"/>
    <w:rsid w:val="00507D0B"/>
    <w:rsid w:val="00513A44"/>
    <w:rsid w:val="005310B9"/>
    <w:rsid w:val="00532FE9"/>
    <w:rsid w:val="00543EBD"/>
    <w:rsid w:val="00551083"/>
    <w:rsid w:val="005546BE"/>
    <w:rsid w:val="0055663F"/>
    <w:rsid w:val="005571B8"/>
    <w:rsid w:val="00561181"/>
    <w:rsid w:val="0056317D"/>
    <w:rsid w:val="00576FE3"/>
    <w:rsid w:val="00580EDF"/>
    <w:rsid w:val="0058629A"/>
    <w:rsid w:val="00586791"/>
    <w:rsid w:val="005A34C3"/>
    <w:rsid w:val="005B3BB7"/>
    <w:rsid w:val="005C020E"/>
    <w:rsid w:val="005C3189"/>
    <w:rsid w:val="005D0EF9"/>
    <w:rsid w:val="00602E9D"/>
    <w:rsid w:val="00602EC3"/>
    <w:rsid w:val="006147BE"/>
    <w:rsid w:val="00620D4D"/>
    <w:rsid w:val="00651168"/>
    <w:rsid w:val="00667387"/>
    <w:rsid w:val="00680901"/>
    <w:rsid w:val="00690900"/>
    <w:rsid w:val="00697E37"/>
    <w:rsid w:val="006B143C"/>
    <w:rsid w:val="006B32E8"/>
    <w:rsid w:val="006C0ABF"/>
    <w:rsid w:val="006C3B23"/>
    <w:rsid w:val="006D1D6F"/>
    <w:rsid w:val="006D46F7"/>
    <w:rsid w:val="006D4F80"/>
    <w:rsid w:val="0070223E"/>
    <w:rsid w:val="00704C74"/>
    <w:rsid w:val="00705379"/>
    <w:rsid w:val="00711934"/>
    <w:rsid w:val="007120A8"/>
    <w:rsid w:val="00737C6A"/>
    <w:rsid w:val="007618F8"/>
    <w:rsid w:val="00767ACA"/>
    <w:rsid w:val="007953E7"/>
    <w:rsid w:val="007B4A65"/>
    <w:rsid w:val="007B5519"/>
    <w:rsid w:val="008004EB"/>
    <w:rsid w:val="008064FC"/>
    <w:rsid w:val="00814051"/>
    <w:rsid w:val="008324A5"/>
    <w:rsid w:val="0083305A"/>
    <w:rsid w:val="008363A9"/>
    <w:rsid w:val="0084029E"/>
    <w:rsid w:val="008622F2"/>
    <w:rsid w:val="00863C0D"/>
    <w:rsid w:val="0087336A"/>
    <w:rsid w:val="0087502B"/>
    <w:rsid w:val="00876CD1"/>
    <w:rsid w:val="00885425"/>
    <w:rsid w:val="00892204"/>
    <w:rsid w:val="00894F53"/>
    <w:rsid w:val="008A1151"/>
    <w:rsid w:val="008A3D17"/>
    <w:rsid w:val="008C27BA"/>
    <w:rsid w:val="008E6607"/>
    <w:rsid w:val="00906160"/>
    <w:rsid w:val="00906EBD"/>
    <w:rsid w:val="00914464"/>
    <w:rsid w:val="0091563F"/>
    <w:rsid w:val="00924634"/>
    <w:rsid w:val="0093181A"/>
    <w:rsid w:val="00940578"/>
    <w:rsid w:val="00946221"/>
    <w:rsid w:val="0095139A"/>
    <w:rsid w:val="00953919"/>
    <w:rsid w:val="00961371"/>
    <w:rsid w:val="00990B25"/>
    <w:rsid w:val="00991D3F"/>
    <w:rsid w:val="00997385"/>
    <w:rsid w:val="009A334A"/>
    <w:rsid w:val="009A5976"/>
    <w:rsid w:val="009D271C"/>
    <w:rsid w:val="009D741B"/>
    <w:rsid w:val="009F299C"/>
    <w:rsid w:val="00A11E8A"/>
    <w:rsid w:val="00A25E82"/>
    <w:rsid w:val="00A414D2"/>
    <w:rsid w:val="00A422E6"/>
    <w:rsid w:val="00A67535"/>
    <w:rsid w:val="00A75819"/>
    <w:rsid w:val="00AB23CD"/>
    <w:rsid w:val="00AB7712"/>
    <w:rsid w:val="00AB7BDE"/>
    <w:rsid w:val="00AC7C72"/>
    <w:rsid w:val="00AD45F0"/>
    <w:rsid w:val="00AE0D7F"/>
    <w:rsid w:val="00AF0F75"/>
    <w:rsid w:val="00AF3340"/>
    <w:rsid w:val="00B35382"/>
    <w:rsid w:val="00B409F8"/>
    <w:rsid w:val="00B504C2"/>
    <w:rsid w:val="00B505C7"/>
    <w:rsid w:val="00B51EFC"/>
    <w:rsid w:val="00B86716"/>
    <w:rsid w:val="00B94752"/>
    <w:rsid w:val="00BD30A4"/>
    <w:rsid w:val="00BE0156"/>
    <w:rsid w:val="00BF1C82"/>
    <w:rsid w:val="00C21181"/>
    <w:rsid w:val="00C23A81"/>
    <w:rsid w:val="00C30313"/>
    <w:rsid w:val="00C36D00"/>
    <w:rsid w:val="00C53DA6"/>
    <w:rsid w:val="00C82834"/>
    <w:rsid w:val="00CA4837"/>
    <w:rsid w:val="00CA519F"/>
    <w:rsid w:val="00CB7696"/>
    <w:rsid w:val="00CF0C81"/>
    <w:rsid w:val="00CF2404"/>
    <w:rsid w:val="00CF7B72"/>
    <w:rsid w:val="00D04336"/>
    <w:rsid w:val="00D21C92"/>
    <w:rsid w:val="00D22A40"/>
    <w:rsid w:val="00D410FC"/>
    <w:rsid w:val="00D47C51"/>
    <w:rsid w:val="00D70C64"/>
    <w:rsid w:val="00D74F53"/>
    <w:rsid w:val="00D752FD"/>
    <w:rsid w:val="00D90C7D"/>
    <w:rsid w:val="00DB27B7"/>
    <w:rsid w:val="00DC18AB"/>
    <w:rsid w:val="00DD7245"/>
    <w:rsid w:val="00DF3356"/>
    <w:rsid w:val="00E12E9B"/>
    <w:rsid w:val="00E568A9"/>
    <w:rsid w:val="00E7324E"/>
    <w:rsid w:val="00E76102"/>
    <w:rsid w:val="00E816FA"/>
    <w:rsid w:val="00E97878"/>
    <w:rsid w:val="00EA4272"/>
    <w:rsid w:val="00ED056C"/>
    <w:rsid w:val="00EE7B0E"/>
    <w:rsid w:val="00EF671E"/>
    <w:rsid w:val="00F23BF0"/>
    <w:rsid w:val="00F447AA"/>
    <w:rsid w:val="00F53ED3"/>
    <w:rsid w:val="00F565E6"/>
    <w:rsid w:val="00F70601"/>
    <w:rsid w:val="00F77F98"/>
    <w:rsid w:val="00F82094"/>
    <w:rsid w:val="00FC7DC7"/>
    <w:rsid w:val="00FD239A"/>
    <w:rsid w:val="00FF1E9D"/>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E91EE4A"/>
  <w15:docId w15:val="{DF4DC6D5-AEF9-41E9-8A9D-772D12C87B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324" Type="http://schemas.openxmlformats.org/officeDocument/2006/relationships/image" Target="media/image159.wmf"/><Relationship Id="rId345" Type="http://schemas.openxmlformats.org/officeDocument/2006/relationships/oleObject" Target="embeddings/oleObject167.bin"/><Relationship Id="rId366" Type="http://schemas.openxmlformats.org/officeDocument/2006/relationships/hyperlink" Target="mailto:resources.feedback@ocr.org.uk" TargetMode="External"/><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0.wmf"/><Relationship Id="rId247" Type="http://schemas.openxmlformats.org/officeDocument/2006/relationships/oleObject" Target="embeddings/oleObject118.bin"/><Relationship Id="rId107" Type="http://schemas.openxmlformats.org/officeDocument/2006/relationships/oleObject" Target="embeddings/oleObject48.bin"/><Relationship Id="rId268" Type="http://schemas.openxmlformats.org/officeDocument/2006/relationships/image" Target="media/image131.wmf"/><Relationship Id="rId289" Type="http://schemas.openxmlformats.org/officeDocument/2006/relationships/oleObject" Target="embeddings/oleObject13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footer" Target="footer1.xml"/><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9.bin"/><Relationship Id="rId314" Type="http://schemas.openxmlformats.org/officeDocument/2006/relationships/image" Target="media/image154.wmf"/><Relationship Id="rId335" Type="http://schemas.openxmlformats.org/officeDocument/2006/relationships/oleObject" Target="embeddings/oleObject162.bin"/><Relationship Id="rId356" Type="http://schemas.openxmlformats.org/officeDocument/2006/relationships/image" Target="media/image175.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image" Target="media/image105.wmf"/><Relationship Id="rId237" Type="http://schemas.openxmlformats.org/officeDocument/2006/relationships/oleObject" Target="embeddings/oleObject113.bin"/><Relationship Id="rId258" Type="http://schemas.openxmlformats.org/officeDocument/2006/relationships/image" Target="media/image126.wmf"/><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7.bin"/><Relationship Id="rId346" Type="http://schemas.openxmlformats.org/officeDocument/2006/relationships/image" Target="media/image170.wmf"/><Relationship Id="rId367" Type="http://schemas.openxmlformats.org/officeDocument/2006/relationships/hyperlink" Target="mailto:resources.feedback@ocr.org.uk" TargetMode="External"/><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8.bin"/><Relationship Id="rId248" Type="http://schemas.openxmlformats.org/officeDocument/2006/relationships/image" Target="media/image121.wmf"/><Relationship Id="rId269"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59.bin"/><Relationship Id="rId280" Type="http://schemas.openxmlformats.org/officeDocument/2006/relationships/image" Target="media/image137.wmf"/><Relationship Id="rId315" Type="http://schemas.openxmlformats.org/officeDocument/2006/relationships/oleObject" Target="embeddings/oleObject152.bin"/><Relationship Id="rId336" Type="http://schemas.openxmlformats.org/officeDocument/2006/relationships/image" Target="media/image165.wmf"/><Relationship Id="rId357" Type="http://schemas.openxmlformats.org/officeDocument/2006/relationships/oleObject" Target="embeddings/oleObject173.bin"/><Relationship Id="rId54" Type="http://schemas.openxmlformats.org/officeDocument/2006/relationships/header" Target="header2.xml"/><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2.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60.wmf"/><Relationship Id="rId347" Type="http://schemas.openxmlformats.org/officeDocument/2006/relationships/oleObject" Target="embeddings/oleObject168.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0.bin"/><Relationship Id="rId368" Type="http://schemas.openxmlformats.org/officeDocument/2006/relationships/hyperlink" Target="mailto:resources.feedback@ocr.org.uk?subject=I%20liked%20the%20AS%20and%20A%20Level%20Maths%20Section%20Check%20In%20&#8211;%201.05%20Trigonometry" TargetMode="External"/><Relationship Id="rId172" Type="http://schemas.openxmlformats.org/officeDocument/2006/relationships/image" Target="media/image83.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1.wmf"/><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27.wmf"/><Relationship Id="rId281" Type="http://schemas.openxmlformats.org/officeDocument/2006/relationships/oleObject" Target="embeddings/oleObject135.bin"/><Relationship Id="rId316" Type="http://schemas.openxmlformats.org/officeDocument/2006/relationships/image" Target="media/image155.wmf"/><Relationship Id="rId337" Type="http://schemas.openxmlformats.org/officeDocument/2006/relationships/oleObject" Target="embeddings/oleObject163.bin"/><Relationship Id="rId34" Type="http://schemas.openxmlformats.org/officeDocument/2006/relationships/image" Target="media/image14.wmf"/><Relationship Id="rId55" Type="http://schemas.openxmlformats.org/officeDocument/2006/relationships/footer" Target="footer2.xml"/><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5.bin"/><Relationship Id="rId358" Type="http://schemas.openxmlformats.org/officeDocument/2006/relationships/image" Target="media/image176.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6.bin"/><Relationship Id="rId218" Type="http://schemas.openxmlformats.org/officeDocument/2006/relationships/image" Target="media/image106.wmf"/><Relationship Id="rId239" Type="http://schemas.openxmlformats.org/officeDocument/2006/relationships/oleObject" Target="embeddings/oleObject114.bin"/><Relationship Id="rId250" Type="http://schemas.openxmlformats.org/officeDocument/2006/relationships/image" Target="media/image122.wmf"/><Relationship Id="rId271" Type="http://schemas.openxmlformats.org/officeDocument/2006/relationships/oleObject" Target="embeddings/oleObject130.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60.bin"/><Relationship Id="rId327" Type="http://schemas.openxmlformats.org/officeDocument/2006/relationships/oleObject" Target="embeddings/oleObject158.bin"/><Relationship Id="rId348" Type="http://schemas.openxmlformats.org/officeDocument/2006/relationships/image" Target="media/image171.wmf"/><Relationship Id="rId369" Type="http://schemas.openxmlformats.org/officeDocument/2006/relationships/hyperlink" Target="mailto:resources.feedback@ocr.org.uk?subject=I%20disliked%20the%20AS%20and%20A%20Level%20Maths%20Section%20Check%20In%20&#8211;%201.05%20Trigonometry" TargetMode="External"/><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9.bin"/><Relationship Id="rId240" Type="http://schemas.openxmlformats.org/officeDocument/2006/relationships/image" Target="media/image117.wmf"/><Relationship Id="rId261" Type="http://schemas.openxmlformats.org/officeDocument/2006/relationships/oleObject" Target="embeddings/oleObject12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3.bin"/><Relationship Id="rId338" Type="http://schemas.openxmlformats.org/officeDocument/2006/relationships/image" Target="media/image166.wmf"/><Relationship Id="rId359" Type="http://schemas.openxmlformats.org/officeDocument/2006/relationships/oleObject" Target="embeddings/oleObject174.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219" Type="http://schemas.openxmlformats.org/officeDocument/2006/relationships/oleObject" Target="embeddings/oleObject104.bin"/><Relationship Id="rId370" Type="http://schemas.openxmlformats.org/officeDocument/2006/relationships/hyperlink" Target="http://www.ocr.org.uk/expression-of-interest" TargetMode="External"/><Relationship Id="rId230" Type="http://schemas.openxmlformats.org/officeDocument/2006/relationships/image" Target="media/image112.wmf"/><Relationship Id="rId251" Type="http://schemas.openxmlformats.org/officeDocument/2006/relationships/oleObject" Target="embeddings/oleObject12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8.bin"/><Relationship Id="rId272" Type="http://schemas.openxmlformats.org/officeDocument/2006/relationships/image" Target="media/image133.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61.wmf"/><Relationship Id="rId349" Type="http://schemas.openxmlformats.org/officeDocument/2006/relationships/oleObject" Target="embeddings/oleObject169.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7.wmf"/><Relationship Id="rId220" Type="http://schemas.openxmlformats.org/officeDocument/2006/relationships/image" Target="media/image107.wmf"/><Relationship Id="rId241"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3.bin"/><Relationship Id="rId262" Type="http://schemas.openxmlformats.org/officeDocument/2006/relationships/image" Target="media/image128.wmf"/><Relationship Id="rId283" Type="http://schemas.openxmlformats.org/officeDocument/2006/relationships/oleObject" Target="embeddings/oleObject136.bin"/><Relationship Id="rId318" Type="http://schemas.openxmlformats.org/officeDocument/2006/relationships/image" Target="media/image156.wmf"/><Relationship Id="rId339" Type="http://schemas.openxmlformats.org/officeDocument/2006/relationships/oleObject" Target="embeddings/oleObject164.bin"/><Relationship Id="rId78" Type="http://schemas.openxmlformats.org/officeDocument/2006/relationships/image" Target="media/image3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image" Target="media/image79.wmf"/><Relationship Id="rId185" Type="http://schemas.openxmlformats.org/officeDocument/2006/relationships/oleObject" Target="embeddings/oleObject87.bin"/><Relationship Id="rId350" Type="http://schemas.openxmlformats.org/officeDocument/2006/relationships/image" Target="media/image172.wmf"/><Relationship Id="rId371" Type="http://schemas.openxmlformats.org/officeDocument/2006/relationships/hyperlink" Target="mailto:resources.feedback@ocr.org.uk?subject=I%20liked%20the%20AS%20and%20A%20Level%20Maths%20Section%20Check%20In%20&#8211;%201.05%20Trigonometry"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2.bin"/><Relationship Id="rId236" Type="http://schemas.openxmlformats.org/officeDocument/2006/relationships/image" Target="media/image115.wmf"/><Relationship Id="rId257" Type="http://schemas.openxmlformats.org/officeDocument/2006/relationships/oleObject" Target="embeddings/oleObject123.bin"/><Relationship Id="rId278" Type="http://schemas.openxmlformats.org/officeDocument/2006/relationships/image" Target="media/image136.wmf"/><Relationship Id="rId26" Type="http://schemas.openxmlformats.org/officeDocument/2006/relationships/image" Target="media/image10.wmf"/><Relationship Id="rId231" Type="http://schemas.openxmlformats.org/officeDocument/2006/relationships/oleObject" Target="embeddings/oleObject110.bin"/><Relationship Id="rId252" Type="http://schemas.openxmlformats.org/officeDocument/2006/relationships/image" Target="media/image123.wmf"/><Relationship Id="rId273" Type="http://schemas.openxmlformats.org/officeDocument/2006/relationships/oleObject" Target="embeddings/oleObject131.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340" Type="http://schemas.openxmlformats.org/officeDocument/2006/relationships/image" Target="media/image167.wmf"/><Relationship Id="rId361" Type="http://schemas.openxmlformats.org/officeDocument/2006/relationships/oleObject" Target="embeddings/oleObject17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image" Target="media/image118.wmf"/><Relationship Id="rId263" Type="http://schemas.openxmlformats.org/officeDocument/2006/relationships/oleObject" Target="embeddings/oleObject126.bin"/><Relationship Id="rId284" Type="http://schemas.openxmlformats.org/officeDocument/2006/relationships/image" Target="media/image139.wmf"/><Relationship Id="rId319" Type="http://schemas.openxmlformats.org/officeDocument/2006/relationships/oleObject" Target="embeddings/oleObject154.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351" Type="http://schemas.openxmlformats.org/officeDocument/2006/relationships/oleObject" Target="embeddings/oleObject170.bin"/><Relationship Id="rId372" Type="http://schemas.openxmlformats.org/officeDocument/2006/relationships/hyperlink" Target="mailto:resources.feedback@ocr.org.uk?subject=I%20disliked%20the%20AS%20and%20A%20Level%20Maths%20Section%20Check%20In%20&#8211;%201.05%20Trigonometry" TargetMode="External"/><Relationship Id="rId211" Type="http://schemas.openxmlformats.org/officeDocument/2006/relationships/oleObject" Target="embeddings/oleObject100.bin"/><Relationship Id="rId232" Type="http://schemas.openxmlformats.org/officeDocument/2006/relationships/image" Target="media/image113.wmf"/><Relationship Id="rId253" Type="http://schemas.openxmlformats.org/officeDocument/2006/relationships/oleObject" Target="embeddings/oleObject121.bin"/><Relationship Id="rId274" Type="http://schemas.openxmlformats.org/officeDocument/2006/relationships/image" Target="media/image134.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341" Type="http://schemas.openxmlformats.org/officeDocument/2006/relationships/oleObject" Target="embeddings/oleObject165.bin"/><Relationship Id="rId362" Type="http://schemas.openxmlformats.org/officeDocument/2006/relationships/image" Target="media/image178.wmf"/><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6.bin"/><Relationship Id="rId264" Type="http://schemas.openxmlformats.org/officeDocument/2006/relationships/image" Target="media/image129.wmf"/><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8.bin"/><Relationship Id="rId331" Type="http://schemas.openxmlformats.org/officeDocument/2006/relationships/oleObject" Target="embeddings/oleObject160.bin"/><Relationship Id="rId352" Type="http://schemas.openxmlformats.org/officeDocument/2006/relationships/image" Target="media/image173.wmf"/><Relationship Id="rId373" Type="http://schemas.openxmlformats.org/officeDocument/2006/relationships/hyperlink" Target="http://www.ocr.org.uk/expression-of-interest" TargetMode="External"/><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1.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321" Type="http://schemas.openxmlformats.org/officeDocument/2006/relationships/oleObject" Target="embeddings/oleObject155.bin"/><Relationship Id="rId342" Type="http://schemas.openxmlformats.org/officeDocument/2006/relationships/image" Target="media/image168.wmf"/><Relationship Id="rId363" Type="http://schemas.openxmlformats.org/officeDocument/2006/relationships/oleObject" Target="embeddings/oleObject176.bin"/><Relationship Id="rId202" Type="http://schemas.openxmlformats.org/officeDocument/2006/relationships/image" Target="media/image98.wmf"/><Relationship Id="rId223" Type="http://schemas.openxmlformats.org/officeDocument/2006/relationships/oleObject" Target="embeddings/oleObject106.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311" Type="http://schemas.openxmlformats.org/officeDocument/2006/relationships/oleObject" Target="embeddings/oleObject150.bin"/><Relationship Id="rId332" Type="http://schemas.openxmlformats.org/officeDocument/2006/relationships/image" Target="media/image163.wmf"/><Relationship Id="rId353" Type="http://schemas.openxmlformats.org/officeDocument/2006/relationships/oleObject" Target="embeddings/oleObject171.bin"/><Relationship Id="rId374" Type="http://schemas.openxmlformats.org/officeDocument/2006/relationships/header" Target="header3.xml"/><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101.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image" Target="media/image135.wmf"/><Relationship Id="rId297" Type="http://schemas.openxmlformats.org/officeDocument/2006/relationships/oleObject" Target="embeddings/oleObject143.bin"/><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301" Type="http://schemas.openxmlformats.org/officeDocument/2006/relationships/oleObject" Target="embeddings/oleObject145.bin"/><Relationship Id="rId322" Type="http://schemas.openxmlformats.org/officeDocument/2006/relationships/image" Target="media/image158.wmf"/><Relationship Id="rId343" Type="http://schemas.openxmlformats.org/officeDocument/2006/relationships/oleObject" Target="embeddings/oleObject166.bin"/><Relationship Id="rId364" Type="http://schemas.openxmlformats.org/officeDocument/2006/relationships/image" Target="media/image179.wmf"/><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7.bin"/><Relationship Id="rId266" Type="http://schemas.openxmlformats.org/officeDocument/2006/relationships/image" Target="media/image130.wmf"/><Relationship Id="rId287" Type="http://schemas.openxmlformats.org/officeDocument/2006/relationships/oleObject" Target="embeddings/oleObject138.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1.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2.bin"/><Relationship Id="rId256" Type="http://schemas.openxmlformats.org/officeDocument/2006/relationships/image" Target="media/image125.wmf"/><Relationship Id="rId277" Type="http://schemas.openxmlformats.org/officeDocument/2006/relationships/oleObject" Target="embeddings/oleObject133.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6.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oleObject" Target="embeddings/oleObject177.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7.bin"/><Relationship Id="rId246" Type="http://schemas.openxmlformats.org/officeDocument/2006/relationships/image" Target="media/image120.wmf"/><Relationship Id="rId267" Type="http://schemas.openxmlformats.org/officeDocument/2006/relationships/oleObject" Target="embeddings/oleObject128.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58.bin"/><Relationship Id="rId313" Type="http://schemas.openxmlformats.org/officeDocument/2006/relationships/oleObject" Target="embeddings/oleObject15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header" Target="header1.xml"/><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9.bin"/><Relationship Id="rId334" Type="http://schemas.openxmlformats.org/officeDocument/2006/relationships/image" Target="media/image164.wmf"/><Relationship Id="rId355" Type="http://schemas.openxmlformats.org/officeDocument/2006/relationships/oleObject" Target="embeddings/oleObject172.bin"/><Relationship Id="rId376"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3.jpeg"/></Relationships>
</file>

<file path=word/_rels/header2.xml.rels><?xml version="1.0" encoding="UTF-8" standalone="yes"?>
<Relationships xmlns="http://schemas.openxmlformats.org/package/2006/relationships"><Relationship Id="rId1" Type="http://schemas.openxmlformats.org/officeDocument/2006/relationships/image" Target="media/image24.jpeg"/></Relationships>
</file>

<file path=word/_rels/header3.xml.rels><?xml version="1.0" encoding="UTF-8" standalone="yes"?>
<Relationships xmlns="http://schemas.openxmlformats.org/package/2006/relationships"><Relationship Id="rId1" Type="http://schemas.openxmlformats.org/officeDocument/2006/relationships/image" Target="media/image2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3D0039-13C8-4D15-B820-9931D041C1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7</Pages>
  <Words>1303</Words>
  <Characters>743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AS and A Level Mathematics A Check In test 1.05 Trigonometry</vt:lpstr>
    </vt:vector>
  </TitlesOfParts>
  <Company>Cambridge Assessment</Company>
  <LinksUpToDate>false</LinksUpToDate>
  <CharactersWithSpaces>8716</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Check In test 1.05 Trigonometry</dc:title>
  <dc:creator>OCR</dc:creator>
  <cp:keywords>A Level, AS Level, Mathematics A, Maths, Check In test, 1.05, Trigonometry</cp:keywords>
  <cp:lastModifiedBy>Steven Walker</cp:lastModifiedBy>
  <cp:revision>4</cp:revision>
  <cp:lastPrinted>2017-06-29T09:07:00Z</cp:lastPrinted>
  <dcterms:created xsi:type="dcterms:W3CDTF">2019-09-05T09:35:00Z</dcterms:created>
  <dcterms:modified xsi:type="dcterms:W3CDTF">2019-09-05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